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5500"/>
    <a:srgbClr val="FFFFFF"/>
    <a:srgbClr val="66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6" d="100"/>
          <a:sy n="106" d="100"/>
        </p:scale>
        <p:origin x="-72" y="-4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austin.utexas.edu\disk\che-files\Group\Ellison\Josh\Diffusion%20Worksheets\PiBMA%20New%20Scope\9-3-2010Good.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71408223512594"/>
          <c:y val="0.12111292962356793"/>
          <c:w val="0.62393867214908683"/>
          <c:h val="0.69610186679235564"/>
        </c:manualLayout>
      </c:layout>
      <c:scatterChart>
        <c:scatterStyle val="lineMarker"/>
        <c:varyColors val="0"/>
        <c:ser>
          <c:idx val="0"/>
          <c:order val="0"/>
          <c:tx>
            <c:v>Data</c:v>
          </c:tx>
          <c:spPr>
            <a:ln w="28575">
              <a:noFill/>
            </a:ln>
          </c:spPr>
          <c:marker>
            <c:symbol val="diamond"/>
            <c:size val="10"/>
            <c:spPr>
              <a:solidFill>
                <a:srgbClr val="000080"/>
              </a:solidFill>
              <a:ln>
                <a:solidFill>
                  <a:srgbClr val="000080"/>
                </a:solidFill>
                <a:prstDash val="solid"/>
              </a:ln>
            </c:spPr>
          </c:marker>
          <c:xVal>
            <c:numRef>
              <c:f>'Diffusion Coefficent'!$A$2:$A$39</c:f>
              <c:numCache>
                <c:formatCode>General</c:formatCode>
                <c:ptCount val="38"/>
                <c:pt idx="0">
                  <c:v>0</c:v>
                </c:pt>
                <c:pt idx="1">
                  <c:v>780.32799999999975</c:v>
                </c:pt>
                <c:pt idx="2">
                  <c:v>1024.422</c:v>
                </c:pt>
                <c:pt idx="3">
                  <c:v>1268.8119999999999</c:v>
                </c:pt>
                <c:pt idx="4">
                  <c:v>1513.25</c:v>
                </c:pt>
                <c:pt idx="5">
                  <c:v>1757.6869999999999</c:v>
                </c:pt>
                <c:pt idx="6">
                  <c:v>2002.1869999999999</c:v>
                </c:pt>
                <c:pt idx="7">
                  <c:v>2246.578</c:v>
                </c:pt>
                <c:pt idx="8">
                  <c:v>2491.0149999999999</c:v>
                </c:pt>
                <c:pt idx="9">
                  <c:v>2735.4679999999998</c:v>
                </c:pt>
                <c:pt idx="10">
                  <c:v>2979.9059999999999</c:v>
                </c:pt>
                <c:pt idx="11">
                  <c:v>3224.3589999999999</c:v>
                </c:pt>
                <c:pt idx="12">
                  <c:v>3468.797</c:v>
                </c:pt>
                <c:pt idx="13">
                  <c:v>3713.2339999999999</c:v>
                </c:pt>
                <c:pt idx="14">
                  <c:v>3957.686999999999</c:v>
                </c:pt>
                <c:pt idx="15">
                  <c:v>4202.1250000000018</c:v>
                </c:pt>
                <c:pt idx="16">
                  <c:v>4446.5620000000017</c:v>
                </c:pt>
                <c:pt idx="17">
                  <c:v>4691.0150000000003</c:v>
                </c:pt>
                <c:pt idx="18">
                  <c:v>4935.4530000000004</c:v>
                </c:pt>
                <c:pt idx="19">
                  <c:v>5179.9059999999999</c:v>
                </c:pt>
                <c:pt idx="20">
                  <c:v>5424.3430000000008</c:v>
                </c:pt>
                <c:pt idx="21">
                  <c:v>5668.7809999999999</c:v>
                </c:pt>
                <c:pt idx="22">
                  <c:v>5913.2339999999995</c:v>
                </c:pt>
                <c:pt idx="23">
                  <c:v>6157.6720000000014</c:v>
                </c:pt>
                <c:pt idx="24">
                  <c:v>6402.1090000000004</c:v>
                </c:pt>
                <c:pt idx="25">
                  <c:v>6646.5620000000017</c:v>
                </c:pt>
                <c:pt idx="26">
                  <c:v>6891</c:v>
                </c:pt>
                <c:pt idx="27">
                  <c:v>7135.4370000000008</c:v>
                </c:pt>
                <c:pt idx="28">
                  <c:v>7379.89</c:v>
                </c:pt>
                <c:pt idx="29">
                  <c:v>7624.3280000000004</c:v>
                </c:pt>
                <c:pt idx="30">
                  <c:v>7868.7809999999999</c:v>
                </c:pt>
                <c:pt idx="31">
                  <c:v>8113.2179999999998</c:v>
                </c:pt>
                <c:pt idx="32">
                  <c:v>8357.6720000000005</c:v>
                </c:pt>
                <c:pt idx="33">
                  <c:v>8602.1090000000004</c:v>
                </c:pt>
              </c:numCache>
            </c:numRef>
          </c:xVal>
          <c:yVal>
            <c:numRef>
              <c:f>'Diffusion Coefficent'!$C$2:$C$39</c:f>
              <c:numCache>
                <c:formatCode>General</c:formatCode>
                <c:ptCount val="38"/>
                <c:pt idx="0">
                  <c:v>0</c:v>
                </c:pt>
                <c:pt idx="1">
                  <c:v>0.18011324354805125</c:v>
                </c:pt>
                <c:pt idx="2">
                  <c:v>0.25359226763604115</c:v>
                </c:pt>
                <c:pt idx="3">
                  <c:v>0.30664513041965857</c:v>
                </c:pt>
                <c:pt idx="4">
                  <c:v>0.33813371723185337</c:v>
                </c:pt>
                <c:pt idx="5">
                  <c:v>0.38842152443413591</c:v>
                </c:pt>
                <c:pt idx="6">
                  <c:v>0.39357037811812418</c:v>
                </c:pt>
                <c:pt idx="7">
                  <c:v>0.43263658067486044</c:v>
                </c:pt>
                <c:pt idx="8">
                  <c:v>0.44881496757544703</c:v>
                </c:pt>
                <c:pt idx="9">
                  <c:v>0.49860947426872432</c:v>
                </c:pt>
                <c:pt idx="10">
                  <c:v>0.48347801026061626</c:v>
                </c:pt>
                <c:pt idx="11">
                  <c:v>0.49976227775391463</c:v>
                </c:pt>
                <c:pt idx="12">
                  <c:v>0.54600692956906882</c:v>
                </c:pt>
                <c:pt idx="13">
                  <c:v>0.5419818934230578</c:v>
                </c:pt>
                <c:pt idx="14">
                  <c:v>0.57695458662102084</c:v>
                </c:pt>
                <c:pt idx="15">
                  <c:v>0.61282769845924712</c:v>
                </c:pt>
                <c:pt idx="16">
                  <c:v>0.6320571411879301</c:v>
                </c:pt>
                <c:pt idx="17">
                  <c:v>0.62799888865904574</c:v>
                </c:pt>
                <c:pt idx="18">
                  <c:v>0.62865755358481668</c:v>
                </c:pt>
                <c:pt idx="19">
                  <c:v>0.67878201653518966</c:v>
                </c:pt>
                <c:pt idx="20">
                  <c:v>0.65246973245349282</c:v>
                </c:pt>
                <c:pt idx="21">
                  <c:v>0.68810671396454437</c:v>
                </c:pt>
                <c:pt idx="22">
                  <c:v>0.65198233463505795</c:v>
                </c:pt>
                <c:pt idx="23">
                  <c:v>0.67341898930020527</c:v>
                </c:pt>
                <c:pt idx="24">
                  <c:v>0.6940682267941336</c:v>
                </c:pt>
                <c:pt idx="25">
                  <c:v>0.71727241319196777</c:v>
                </c:pt>
                <c:pt idx="26">
                  <c:v>0.73659338526121643</c:v>
                </c:pt>
                <c:pt idx="27">
                  <c:v>0.74097236610999329</c:v>
                </c:pt>
                <c:pt idx="28">
                  <c:v>0.79000437263108692</c:v>
                </c:pt>
                <c:pt idx="29">
                  <c:v>0.72643571428266451</c:v>
                </c:pt>
                <c:pt idx="30">
                  <c:v>0.7870731956492617</c:v>
                </c:pt>
                <c:pt idx="31">
                  <c:v>0.7526350634567891</c:v>
                </c:pt>
                <c:pt idx="32">
                  <c:v>0.78255700345364931</c:v>
                </c:pt>
                <c:pt idx="33">
                  <c:v>0.79158286788154553</c:v>
                </c:pt>
              </c:numCache>
            </c:numRef>
          </c:yVal>
          <c:smooth val="0"/>
        </c:ser>
        <c:ser>
          <c:idx val="1"/>
          <c:order val="1"/>
          <c:tx>
            <c:v>Fit</c:v>
          </c:tx>
          <c:spPr>
            <a:ln w="38100">
              <a:solidFill>
                <a:srgbClr val="000080"/>
              </a:solidFill>
              <a:prstDash val="solid"/>
            </a:ln>
          </c:spPr>
          <c:marker>
            <c:symbol val="none"/>
          </c:marker>
          <c:xVal>
            <c:numRef>
              <c:f>'Diffusion Equation Fit'!$A$2:$A$914</c:f>
              <c:numCache>
                <c:formatCode>General</c:formatCode>
                <c:ptCount val="913"/>
                <c:pt idx="0">
                  <c:v>0</c:v>
                </c:pt>
                <c:pt idx="1">
                  <c:v>60</c:v>
                </c:pt>
                <c:pt idx="2">
                  <c:v>120</c:v>
                </c:pt>
                <c:pt idx="3">
                  <c:v>180</c:v>
                </c:pt>
                <c:pt idx="4">
                  <c:v>240</c:v>
                </c:pt>
                <c:pt idx="5">
                  <c:v>300</c:v>
                </c:pt>
                <c:pt idx="6">
                  <c:v>360</c:v>
                </c:pt>
                <c:pt idx="7">
                  <c:v>420</c:v>
                </c:pt>
                <c:pt idx="8">
                  <c:v>480</c:v>
                </c:pt>
                <c:pt idx="9">
                  <c:v>540</c:v>
                </c:pt>
                <c:pt idx="10">
                  <c:v>600</c:v>
                </c:pt>
                <c:pt idx="11">
                  <c:v>660</c:v>
                </c:pt>
                <c:pt idx="12">
                  <c:v>720</c:v>
                </c:pt>
                <c:pt idx="13">
                  <c:v>780</c:v>
                </c:pt>
                <c:pt idx="14">
                  <c:v>840</c:v>
                </c:pt>
                <c:pt idx="15">
                  <c:v>900</c:v>
                </c:pt>
                <c:pt idx="16">
                  <c:v>960</c:v>
                </c:pt>
                <c:pt idx="17">
                  <c:v>1020</c:v>
                </c:pt>
                <c:pt idx="18">
                  <c:v>1080</c:v>
                </c:pt>
                <c:pt idx="19">
                  <c:v>1140</c:v>
                </c:pt>
                <c:pt idx="20">
                  <c:v>1200</c:v>
                </c:pt>
                <c:pt idx="21">
                  <c:v>1260</c:v>
                </c:pt>
                <c:pt idx="22">
                  <c:v>1320</c:v>
                </c:pt>
                <c:pt idx="23">
                  <c:v>1380</c:v>
                </c:pt>
                <c:pt idx="24">
                  <c:v>1440</c:v>
                </c:pt>
                <c:pt idx="25">
                  <c:v>1500</c:v>
                </c:pt>
                <c:pt idx="26">
                  <c:v>1560</c:v>
                </c:pt>
                <c:pt idx="27">
                  <c:v>1620</c:v>
                </c:pt>
                <c:pt idx="28">
                  <c:v>1680</c:v>
                </c:pt>
                <c:pt idx="29">
                  <c:v>1740</c:v>
                </c:pt>
                <c:pt idx="30">
                  <c:v>1800</c:v>
                </c:pt>
                <c:pt idx="31">
                  <c:v>1860</c:v>
                </c:pt>
                <c:pt idx="32">
                  <c:v>1920</c:v>
                </c:pt>
                <c:pt idx="33">
                  <c:v>1980</c:v>
                </c:pt>
                <c:pt idx="34">
                  <c:v>2040</c:v>
                </c:pt>
                <c:pt idx="35">
                  <c:v>2100</c:v>
                </c:pt>
                <c:pt idx="36">
                  <c:v>2160</c:v>
                </c:pt>
                <c:pt idx="37">
                  <c:v>2220</c:v>
                </c:pt>
                <c:pt idx="38">
                  <c:v>2280</c:v>
                </c:pt>
                <c:pt idx="39">
                  <c:v>2340</c:v>
                </c:pt>
                <c:pt idx="40">
                  <c:v>2400</c:v>
                </c:pt>
                <c:pt idx="41">
                  <c:v>2460</c:v>
                </c:pt>
                <c:pt idx="42">
                  <c:v>2520</c:v>
                </c:pt>
                <c:pt idx="43">
                  <c:v>2580</c:v>
                </c:pt>
                <c:pt idx="44">
                  <c:v>2640</c:v>
                </c:pt>
                <c:pt idx="45">
                  <c:v>2700</c:v>
                </c:pt>
                <c:pt idx="46">
                  <c:v>2760</c:v>
                </c:pt>
                <c:pt idx="47">
                  <c:v>2820</c:v>
                </c:pt>
                <c:pt idx="48">
                  <c:v>2880</c:v>
                </c:pt>
                <c:pt idx="49">
                  <c:v>2940</c:v>
                </c:pt>
                <c:pt idx="50">
                  <c:v>3000</c:v>
                </c:pt>
                <c:pt idx="51">
                  <c:v>3060</c:v>
                </c:pt>
                <c:pt idx="52">
                  <c:v>3120</c:v>
                </c:pt>
                <c:pt idx="53">
                  <c:v>3180</c:v>
                </c:pt>
                <c:pt idx="54">
                  <c:v>3240</c:v>
                </c:pt>
                <c:pt idx="55">
                  <c:v>3300</c:v>
                </c:pt>
                <c:pt idx="56">
                  <c:v>3360</c:v>
                </c:pt>
                <c:pt idx="57">
                  <c:v>3420</c:v>
                </c:pt>
                <c:pt idx="58">
                  <c:v>3480</c:v>
                </c:pt>
                <c:pt idx="59">
                  <c:v>3540</c:v>
                </c:pt>
                <c:pt idx="60">
                  <c:v>3600</c:v>
                </c:pt>
                <c:pt idx="61">
                  <c:v>3660</c:v>
                </c:pt>
                <c:pt idx="62">
                  <c:v>3720</c:v>
                </c:pt>
                <c:pt idx="63">
                  <c:v>3780</c:v>
                </c:pt>
                <c:pt idx="64">
                  <c:v>3840</c:v>
                </c:pt>
                <c:pt idx="65">
                  <c:v>3900</c:v>
                </c:pt>
                <c:pt idx="66">
                  <c:v>3960</c:v>
                </c:pt>
                <c:pt idx="67">
                  <c:v>4020</c:v>
                </c:pt>
                <c:pt idx="68">
                  <c:v>4080</c:v>
                </c:pt>
                <c:pt idx="69">
                  <c:v>4140</c:v>
                </c:pt>
                <c:pt idx="70">
                  <c:v>4200</c:v>
                </c:pt>
                <c:pt idx="71">
                  <c:v>4260</c:v>
                </c:pt>
                <c:pt idx="72">
                  <c:v>4320</c:v>
                </c:pt>
                <c:pt idx="73">
                  <c:v>4380</c:v>
                </c:pt>
                <c:pt idx="74">
                  <c:v>4440</c:v>
                </c:pt>
                <c:pt idx="75">
                  <c:v>4500</c:v>
                </c:pt>
                <c:pt idx="76">
                  <c:v>4560</c:v>
                </c:pt>
                <c:pt idx="77">
                  <c:v>4620</c:v>
                </c:pt>
                <c:pt idx="78">
                  <c:v>4680</c:v>
                </c:pt>
                <c:pt idx="79">
                  <c:v>4740</c:v>
                </c:pt>
                <c:pt idx="80">
                  <c:v>4800</c:v>
                </c:pt>
                <c:pt idx="81">
                  <c:v>4860</c:v>
                </c:pt>
                <c:pt idx="82">
                  <c:v>4920</c:v>
                </c:pt>
                <c:pt idx="83">
                  <c:v>4980</c:v>
                </c:pt>
                <c:pt idx="84">
                  <c:v>5040</c:v>
                </c:pt>
                <c:pt idx="85">
                  <c:v>5100</c:v>
                </c:pt>
                <c:pt idx="86">
                  <c:v>5160</c:v>
                </c:pt>
                <c:pt idx="87">
                  <c:v>5220</c:v>
                </c:pt>
                <c:pt idx="88">
                  <c:v>5280</c:v>
                </c:pt>
                <c:pt idx="89">
                  <c:v>5340</c:v>
                </c:pt>
                <c:pt idx="90">
                  <c:v>5400</c:v>
                </c:pt>
                <c:pt idx="91">
                  <c:v>5460</c:v>
                </c:pt>
                <c:pt idx="92">
                  <c:v>5520</c:v>
                </c:pt>
                <c:pt idx="93">
                  <c:v>5580</c:v>
                </c:pt>
                <c:pt idx="94">
                  <c:v>5640</c:v>
                </c:pt>
                <c:pt idx="95">
                  <c:v>5700</c:v>
                </c:pt>
                <c:pt idx="96">
                  <c:v>5760</c:v>
                </c:pt>
                <c:pt idx="97">
                  <c:v>5820</c:v>
                </c:pt>
                <c:pt idx="98">
                  <c:v>5880</c:v>
                </c:pt>
                <c:pt idx="99">
                  <c:v>5940</c:v>
                </c:pt>
                <c:pt idx="100">
                  <c:v>6000</c:v>
                </c:pt>
                <c:pt idx="101">
                  <c:v>6060</c:v>
                </c:pt>
                <c:pt idx="102">
                  <c:v>6120</c:v>
                </c:pt>
                <c:pt idx="103">
                  <c:v>6180</c:v>
                </c:pt>
                <c:pt idx="104">
                  <c:v>6240</c:v>
                </c:pt>
                <c:pt idx="105">
                  <c:v>6300</c:v>
                </c:pt>
                <c:pt idx="106">
                  <c:v>6360</c:v>
                </c:pt>
                <c:pt idx="107">
                  <c:v>6420</c:v>
                </c:pt>
                <c:pt idx="108">
                  <c:v>6480</c:v>
                </c:pt>
                <c:pt idx="109">
                  <c:v>6540</c:v>
                </c:pt>
                <c:pt idx="110">
                  <c:v>6600</c:v>
                </c:pt>
                <c:pt idx="111">
                  <c:v>6660</c:v>
                </c:pt>
                <c:pt idx="112">
                  <c:v>6720</c:v>
                </c:pt>
                <c:pt idx="113">
                  <c:v>6780</c:v>
                </c:pt>
                <c:pt idx="114">
                  <c:v>6840</c:v>
                </c:pt>
                <c:pt idx="115">
                  <c:v>6900</c:v>
                </c:pt>
                <c:pt idx="116">
                  <c:v>6960</c:v>
                </c:pt>
                <c:pt idx="117">
                  <c:v>7020</c:v>
                </c:pt>
                <c:pt idx="118">
                  <c:v>7080</c:v>
                </c:pt>
                <c:pt idx="119">
                  <c:v>7140</c:v>
                </c:pt>
                <c:pt idx="120">
                  <c:v>7200</c:v>
                </c:pt>
                <c:pt idx="121">
                  <c:v>7260</c:v>
                </c:pt>
                <c:pt idx="122">
                  <c:v>7320</c:v>
                </c:pt>
                <c:pt idx="123">
                  <c:v>7380</c:v>
                </c:pt>
                <c:pt idx="124">
                  <c:v>7440</c:v>
                </c:pt>
                <c:pt idx="125">
                  <c:v>7500</c:v>
                </c:pt>
                <c:pt idx="126">
                  <c:v>7560</c:v>
                </c:pt>
                <c:pt idx="127">
                  <c:v>7620</c:v>
                </c:pt>
                <c:pt idx="128">
                  <c:v>7680</c:v>
                </c:pt>
                <c:pt idx="129">
                  <c:v>7740</c:v>
                </c:pt>
                <c:pt idx="130">
                  <c:v>7800</c:v>
                </c:pt>
                <c:pt idx="131">
                  <c:v>7860</c:v>
                </c:pt>
                <c:pt idx="132">
                  <c:v>7920</c:v>
                </c:pt>
                <c:pt idx="133">
                  <c:v>7980</c:v>
                </c:pt>
                <c:pt idx="134">
                  <c:v>8040</c:v>
                </c:pt>
                <c:pt idx="135">
                  <c:v>8100</c:v>
                </c:pt>
                <c:pt idx="136">
                  <c:v>8160</c:v>
                </c:pt>
                <c:pt idx="137">
                  <c:v>8220</c:v>
                </c:pt>
                <c:pt idx="138">
                  <c:v>8280</c:v>
                </c:pt>
                <c:pt idx="139">
                  <c:v>8340</c:v>
                </c:pt>
                <c:pt idx="140">
                  <c:v>8400</c:v>
                </c:pt>
                <c:pt idx="141">
                  <c:v>8460</c:v>
                </c:pt>
                <c:pt idx="142">
                  <c:v>8520</c:v>
                </c:pt>
                <c:pt idx="143">
                  <c:v>8580</c:v>
                </c:pt>
                <c:pt idx="144">
                  <c:v>8640</c:v>
                </c:pt>
                <c:pt idx="145">
                  <c:v>8700</c:v>
                </c:pt>
                <c:pt idx="146">
                  <c:v>8760</c:v>
                </c:pt>
                <c:pt idx="147">
                  <c:v>8820</c:v>
                </c:pt>
                <c:pt idx="148">
                  <c:v>8880</c:v>
                </c:pt>
                <c:pt idx="149">
                  <c:v>8940</c:v>
                </c:pt>
                <c:pt idx="150">
                  <c:v>9000</c:v>
                </c:pt>
                <c:pt idx="151">
                  <c:v>9060</c:v>
                </c:pt>
                <c:pt idx="152">
                  <c:v>9120</c:v>
                </c:pt>
                <c:pt idx="153">
                  <c:v>9180</c:v>
                </c:pt>
                <c:pt idx="154">
                  <c:v>9240</c:v>
                </c:pt>
                <c:pt idx="155">
                  <c:v>9300</c:v>
                </c:pt>
                <c:pt idx="156">
                  <c:v>9360</c:v>
                </c:pt>
                <c:pt idx="157">
                  <c:v>9420</c:v>
                </c:pt>
                <c:pt idx="158">
                  <c:v>9480</c:v>
                </c:pt>
                <c:pt idx="159">
                  <c:v>9540</c:v>
                </c:pt>
                <c:pt idx="160">
                  <c:v>9600</c:v>
                </c:pt>
                <c:pt idx="161">
                  <c:v>9660</c:v>
                </c:pt>
                <c:pt idx="162">
                  <c:v>9720</c:v>
                </c:pt>
                <c:pt idx="163">
                  <c:v>9780</c:v>
                </c:pt>
                <c:pt idx="164">
                  <c:v>9840</c:v>
                </c:pt>
                <c:pt idx="165">
                  <c:v>9900</c:v>
                </c:pt>
                <c:pt idx="166">
                  <c:v>9960</c:v>
                </c:pt>
                <c:pt idx="167">
                  <c:v>10020</c:v>
                </c:pt>
                <c:pt idx="168">
                  <c:v>10080</c:v>
                </c:pt>
                <c:pt idx="169">
                  <c:v>10140</c:v>
                </c:pt>
                <c:pt idx="170">
                  <c:v>10200</c:v>
                </c:pt>
                <c:pt idx="171">
                  <c:v>10260</c:v>
                </c:pt>
                <c:pt idx="172">
                  <c:v>10320</c:v>
                </c:pt>
                <c:pt idx="173">
                  <c:v>10380</c:v>
                </c:pt>
                <c:pt idx="174">
                  <c:v>10440</c:v>
                </c:pt>
                <c:pt idx="175">
                  <c:v>10500</c:v>
                </c:pt>
                <c:pt idx="176">
                  <c:v>10560</c:v>
                </c:pt>
                <c:pt idx="177">
                  <c:v>10620</c:v>
                </c:pt>
                <c:pt idx="178">
                  <c:v>10680</c:v>
                </c:pt>
                <c:pt idx="179">
                  <c:v>10740</c:v>
                </c:pt>
                <c:pt idx="180">
                  <c:v>10800</c:v>
                </c:pt>
                <c:pt idx="181">
                  <c:v>10860</c:v>
                </c:pt>
                <c:pt idx="182">
                  <c:v>10920</c:v>
                </c:pt>
                <c:pt idx="183">
                  <c:v>10980</c:v>
                </c:pt>
                <c:pt idx="184">
                  <c:v>11040</c:v>
                </c:pt>
                <c:pt idx="185">
                  <c:v>11100</c:v>
                </c:pt>
                <c:pt idx="186">
                  <c:v>11160</c:v>
                </c:pt>
                <c:pt idx="187">
                  <c:v>11220</c:v>
                </c:pt>
                <c:pt idx="188">
                  <c:v>11280</c:v>
                </c:pt>
                <c:pt idx="189">
                  <c:v>11340</c:v>
                </c:pt>
                <c:pt idx="190">
                  <c:v>11400</c:v>
                </c:pt>
                <c:pt idx="191">
                  <c:v>11460</c:v>
                </c:pt>
                <c:pt idx="192">
                  <c:v>11520</c:v>
                </c:pt>
                <c:pt idx="193">
                  <c:v>11580</c:v>
                </c:pt>
                <c:pt idx="194">
                  <c:v>11640</c:v>
                </c:pt>
                <c:pt idx="195">
                  <c:v>11700</c:v>
                </c:pt>
                <c:pt idx="196">
                  <c:v>11760</c:v>
                </c:pt>
                <c:pt idx="197">
                  <c:v>11820</c:v>
                </c:pt>
                <c:pt idx="198">
                  <c:v>11880</c:v>
                </c:pt>
                <c:pt idx="199">
                  <c:v>11940</c:v>
                </c:pt>
                <c:pt idx="200">
                  <c:v>12000</c:v>
                </c:pt>
                <c:pt idx="201">
                  <c:v>12060</c:v>
                </c:pt>
                <c:pt idx="202">
                  <c:v>12120</c:v>
                </c:pt>
                <c:pt idx="203">
                  <c:v>12180</c:v>
                </c:pt>
                <c:pt idx="204">
                  <c:v>12240</c:v>
                </c:pt>
                <c:pt idx="205">
                  <c:v>12300</c:v>
                </c:pt>
                <c:pt idx="206">
                  <c:v>12360</c:v>
                </c:pt>
                <c:pt idx="207">
                  <c:v>12420</c:v>
                </c:pt>
                <c:pt idx="208">
                  <c:v>12480</c:v>
                </c:pt>
                <c:pt idx="209">
                  <c:v>12540</c:v>
                </c:pt>
                <c:pt idx="210">
                  <c:v>12600</c:v>
                </c:pt>
                <c:pt idx="211">
                  <c:v>12660</c:v>
                </c:pt>
                <c:pt idx="212">
                  <c:v>12720</c:v>
                </c:pt>
                <c:pt idx="213">
                  <c:v>12780</c:v>
                </c:pt>
                <c:pt idx="214">
                  <c:v>12840</c:v>
                </c:pt>
                <c:pt idx="215">
                  <c:v>12900</c:v>
                </c:pt>
                <c:pt idx="216">
                  <c:v>12960</c:v>
                </c:pt>
                <c:pt idx="217">
                  <c:v>13020</c:v>
                </c:pt>
                <c:pt idx="218">
                  <c:v>13080</c:v>
                </c:pt>
                <c:pt idx="219">
                  <c:v>13140</c:v>
                </c:pt>
                <c:pt idx="220">
                  <c:v>13200</c:v>
                </c:pt>
                <c:pt idx="221">
                  <c:v>13260</c:v>
                </c:pt>
                <c:pt idx="222">
                  <c:v>13320</c:v>
                </c:pt>
                <c:pt idx="223">
                  <c:v>13380</c:v>
                </c:pt>
                <c:pt idx="224">
                  <c:v>13440</c:v>
                </c:pt>
                <c:pt idx="225">
                  <c:v>13500</c:v>
                </c:pt>
                <c:pt idx="226">
                  <c:v>13560</c:v>
                </c:pt>
                <c:pt idx="227">
                  <c:v>13620</c:v>
                </c:pt>
                <c:pt idx="228">
                  <c:v>13680</c:v>
                </c:pt>
                <c:pt idx="229">
                  <c:v>13740</c:v>
                </c:pt>
                <c:pt idx="230">
                  <c:v>13800</c:v>
                </c:pt>
                <c:pt idx="231">
                  <c:v>13860</c:v>
                </c:pt>
                <c:pt idx="232">
                  <c:v>13920</c:v>
                </c:pt>
                <c:pt idx="233">
                  <c:v>13980</c:v>
                </c:pt>
                <c:pt idx="234">
                  <c:v>14040</c:v>
                </c:pt>
                <c:pt idx="235">
                  <c:v>14100</c:v>
                </c:pt>
                <c:pt idx="236">
                  <c:v>14160</c:v>
                </c:pt>
                <c:pt idx="237">
                  <c:v>14220</c:v>
                </c:pt>
                <c:pt idx="238">
                  <c:v>14280</c:v>
                </c:pt>
                <c:pt idx="239">
                  <c:v>14340</c:v>
                </c:pt>
                <c:pt idx="240">
                  <c:v>14400</c:v>
                </c:pt>
                <c:pt idx="241">
                  <c:v>14460</c:v>
                </c:pt>
                <c:pt idx="242">
                  <c:v>14520</c:v>
                </c:pt>
                <c:pt idx="243">
                  <c:v>14580</c:v>
                </c:pt>
                <c:pt idx="244">
                  <c:v>14640</c:v>
                </c:pt>
                <c:pt idx="245">
                  <c:v>14700</c:v>
                </c:pt>
                <c:pt idx="246">
                  <c:v>14760</c:v>
                </c:pt>
                <c:pt idx="247">
                  <c:v>14820</c:v>
                </c:pt>
                <c:pt idx="248">
                  <c:v>14880</c:v>
                </c:pt>
                <c:pt idx="249">
                  <c:v>14940</c:v>
                </c:pt>
                <c:pt idx="250">
                  <c:v>15000</c:v>
                </c:pt>
                <c:pt idx="251">
                  <c:v>15060</c:v>
                </c:pt>
                <c:pt idx="252">
                  <c:v>15120</c:v>
                </c:pt>
                <c:pt idx="253">
                  <c:v>15180</c:v>
                </c:pt>
                <c:pt idx="254">
                  <c:v>15240</c:v>
                </c:pt>
                <c:pt idx="255">
                  <c:v>15300</c:v>
                </c:pt>
                <c:pt idx="256">
                  <c:v>15360</c:v>
                </c:pt>
                <c:pt idx="257">
                  <c:v>15420</c:v>
                </c:pt>
                <c:pt idx="258">
                  <c:v>15480</c:v>
                </c:pt>
                <c:pt idx="259">
                  <c:v>15540</c:v>
                </c:pt>
                <c:pt idx="260">
                  <c:v>15600</c:v>
                </c:pt>
                <c:pt idx="261">
                  <c:v>15660</c:v>
                </c:pt>
                <c:pt idx="262">
                  <c:v>15720</c:v>
                </c:pt>
                <c:pt idx="263">
                  <c:v>15780</c:v>
                </c:pt>
                <c:pt idx="264">
                  <c:v>15840</c:v>
                </c:pt>
                <c:pt idx="265">
                  <c:v>15900</c:v>
                </c:pt>
                <c:pt idx="266">
                  <c:v>15960</c:v>
                </c:pt>
                <c:pt idx="267">
                  <c:v>16020</c:v>
                </c:pt>
                <c:pt idx="268">
                  <c:v>16080</c:v>
                </c:pt>
                <c:pt idx="269">
                  <c:v>16140</c:v>
                </c:pt>
                <c:pt idx="270">
                  <c:v>16200</c:v>
                </c:pt>
                <c:pt idx="271">
                  <c:v>16260</c:v>
                </c:pt>
                <c:pt idx="272">
                  <c:v>16320</c:v>
                </c:pt>
                <c:pt idx="273">
                  <c:v>16380</c:v>
                </c:pt>
                <c:pt idx="274">
                  <c:v>16440</c:v>
                </c:pt>
                <c:pt idx="275">
                  <c:v>16500</c:v>
                </c:pt>
                <c:pt idx="276">
                  <c:v>16560</c:v>
                </c:pt>
                <c:pt idx="277">
                  <c:v>16620</c:v>
                </c:pt>
                <c:pt idx="278">
                  <c:v>16680</c:v>
                </c:pt>
                <c:pt idx="279">
                  <c:v>16740</c:v>
                </c:pt>
                <c:pt idx="280">
                  <c:v>16800</c:v>
                </c:pt>
                <c:pt idx="281">
                  <c:v>16860</c:v>
                </c:pt>
                <c:pt idx="282">
                  <c:v>16920</c:v>
                </c:pt>
                <c:pt idx="283">
                  <c:v>16980</c:v>
                </c:pt>
                <c:pt idx="284">
                  <c:v>17040</c:v>
                </c:pt>
                <c:pt idx="285">
                  <c:v>17100</c:v>
                </c:pt>
                <c:pt idx="286">
                  <c:v>17160</c:v>
                </c:pt>
                <c:pt idx="287">
                  <c:v>17220</c:v>
                </c:pt>
                <c:pt idx="288">
                  <c:v>17280</c:v>
                </c:pt>
                <c:pt idx="289">
                  <c:v>17340</c:v>
                </c:pt>
                <c:pt idx="290">
                  <c:v>17400</c:v>
                </c:pt>
                <c:pt idx="291">
                  <c:v>17460</c:v>
                </c:pt>
                <c:pt idx="292">
                  <c:v>17520</c:v>
                </c:pt>
                <c:pt idx="293">
                  <c:v>17580</c:v>
                </c:pt>
                <c:pt idx="294">
                  <c:v>17640</c:v>
                </c:pt>
                <c:pt idx="295">
                  <c:v>17700</c:v>
                </c:pt>
                <c:pt idx="296">
                  <c:v>17760</c:v>
                </c:pt>
                <c:pt idx="297">
                  <c:v>17820</c:v>
                </c:pt>
                <c:pt idx="298">
                  <c:v>17880</c:v>
                </c:pt>
                <c:pt idx="299">
                  <c:v>17940</c:v>
                </c:pt>
                <c:pt idx="300">
                  <c:v>18000</c:v>
                </c:pt>
                <c:pt idx="301">
                  <c:v>18060</c:v>
                </c:pt>
                <c:pt idx="302">
                  <c:v>18120</c:v>
                </c:pt>
                <c:pt idx="303">
                  <c:v>18180</c:v>
                </c:pt>
                <c:pt idx="304">
                  <c:v>18240</c:v>
                </c:pt>
                <c:pt idx="305">
                  <c:v>18300</c:v>
                </c:pt>
                <c:pt idx="306">
                  <c:v>18360</c:v>
                </c:pt>
                <c:pt idx="307">
                  <c:v>18420</c:v>
                </c:pt>
                <c:pt idx="308">
                  <c:v>18480</c:v>
                </c:pt>
                <c:pt idx="309">
                  <c:v>18540</c:v>
                </c:pt>
                <c:pt idx="310">
                  <c:v>18600</c:v>
                </c:pt>
                <c:pt idx="311">
                  <c:v>18660</c:v>
                </c:pt>
                <c:pt idx="312">
                  <c:v>18720</c:v>
                </c:pt>
                <c:pt idx="313">
                  <c:v>18780</c:v>
                </c:pt>
                <c:pt idx="314">
                  <c:v>18840</c:v>
                </c:pt>
                <c:pt idx="315">
                  <c:v>18900</c:v>
                </c:pt>
                <c:pt idx="316">
                  <c:v>18960</c:v>
                </c:pt>
                <c:pt idx="317">
                  <c:v>19020</c:v>
                </c:pt>
                <c:pt idx="318">
                  <c:v>19080</c:v>
                </c:pt>
                <c:pt idx="319">
                  <c:v>19140</c:v>
                </c:pt>
                <c:pt idx="320">
                  <c:v>19200</c:v>
                </c:pt>
                <c:pt idx="321">
                  <c:v>19260</c:v>
                </c:pt>
                <c:pt idx="322">
                  <c:v>19320</c:v>
                </c:pt>
                <c:pt idx="323">
                  <c:v>19380</c:v>
                </c:pt>
                <c:pt idx="324">
                  <c:v>19440</c:v>
                </c:pt>
                <c:pt idx="325">
                  <c:v>19500</c:v>
                </c:pt>
                <c:pt idx="326">
                  <c:v>19560</c:v>
                </c:pt>
                <c:pt idx="327">
                  <c:v>19620</c:v>
                </c:pt>
                <c:pt idx="328">
                  <c:v>19680</c:v>
                </c:pt>
                <c:pt idx="329">
                  <c:v>19740</c:v>
                </c:pt>
                <c:pt idx="330">
                  <c:v>19800</c:v>
                </c:pt>
                <c:pt idx="331">
                  <c:v>19860</c:v>
                </c:pt>
                <c:pt idx="332">
                  <c:v>19920</c:v>
                </c:pt>
                <c:pt idx="333">
                  <c:v>19980</c:v>
                </c:pt>
                <c:pt idx="334">
                  <c:v>20040</c:v>
                </c:pt>
                <c:pt idx="335">
                  <c:v>20100</c:v>
                </c:pt>
                <c:pt idx="336">
                  <c:v>20160</c:v>
                </c:pt>
                <c:pt idx="337">
                  <c:v>20220</c:v>
                </c:pt>
                <c:pt idx="338">
                  <c:v>20280</c:v>
                </c:pt>
                <c:pt idx="339">
                  <c:v>20340</c:v>
                </c:pt>
                <c:pt idx="340">
                  <c:v>20400</c:v>
                </c:pt>
                <c:pt idx="341">
                  <c:v>20460</c:v>
                </c:pt>
                <c:pt idx="342">
                  <c:v>20520</c:v>
                </c:pt>
                <c:pt idx="343">
                  <c:v>20580</c:v>
                </c:pt>
                <c:pt idx="344">
                  <c:v>20640</c:v>
                </c:pt>
                <c:pt idx="345">
                  <c:v>20700</c:v>
                </c:pt>
                <c:pt idx="346">
                  <c:v>20760</c:v>
                </c:pt>
                <c:pt idx="347">
                  <c:v>20820</c:v>
                </c:pt>
                <c:pt idx="348">
                  <c:v>20880</c:v>
                </c:pt>
                <c:pt idx="349">
                  <c:v>20940</c:v>
                </c:pt>
                <c:pt idx="350">
                  <c:v>21000</c:v>
                </c:pt>
                <c:pt idx="351">
                  <c:v>21060</c:v>
                </c:pt>
                <c:pt idx="352">
                  <c:v>21120</c:v>
                </c:pt>
                <c:pt idx="353">
                  <c:v>21180</c:v>
                </c:pt>
                <c:pt idx="354">
                  <c:v>21240</c:v>
                </c:pt>
                <c:pt idx="355">
                  <c:v>21300</c:v>
                </c:pt>
                <c:pt idx="356">
                  <c:v>21360</c:v>
                </c:pt>
                <c:pt idx="357">
                  <c:v>21420</c:v>
                </c:pt>
                <c:pt idx="358">
                  <c:v>21480</c:v>
                </c:pt>
                <c:pt idx="359">
                  <c:v>21540</c:v>
                </c:pt>
                <c:pt idx="360">
                  <c:v>21600</c:v>
                </c:pt>
                <c:pt idx="361">
                  <c:v>21660</c:v>
                </c:pt>
                <c:pt idx="362">
                  <c:v>21720</c:v>
                </c:pt>
                <c:pt idx="363">
                  <c:v>21780</c:v>
                </c:pt>
                <c:pt idx="364">
                  <c:v>21840</c:v>
                </c:pt>
                <c:pt idx="365">
                  <c:v>21900</c:v>
                </c:pt>
                <c:pt idx="366">
                  <c:v>21960</c:v>
                </c:pt>
                <c:pt idx="367">
                  <c:v>22020</c:v>
                </c:pt>
                <c:pt idx="368">
                  <c:v>22080</c:v>
                </c:pt>
                <c:pt idx="369">
                  <c:v>22140</c:v>
                </c:pt>
                <c:pt idx="370">
                  <c:v>22200</c:v>
                </c:pt>
                <c:pt idx="371">
                  <c:v>22260</c:v>
                </c:pt>
                <c:pt idx="372">
                  <c:v>22320</c:v>
                </c:pt>
                <c:pt idx="373">
                  <c:v>22380</c:v>
                </c:pt>
                <c:pt idx="374">
                  <c:v>22440</c:v>
                </c:pt>
                <c:pt idx="375">
                  <c:v>22500</c:v>
                </c:pt>
                <c:pt idx="376">
                  <c:v>22560</c:v>
                </c:pt>
                <c:pt idx="377">
                  <c:v>22620</c:v>
                </c:pt>
                <c:pt idx="378">
                  <c:v>22680</c:v>
                </c:pt>
                <c:pt idx="379">
                  <c:v>22740</c:v>
                </c:pt>
                <c:pt idx="380">
                  <c:v>22800</c:v>
                </c:pt>
                <c:pt idx="381">
                  <c:v>22860</c:v>
                </c:pt>
                <c:pt idx="382">
                  <c:v>22920</c:v>
                </c:pt>
                <c:pt idx="383">
                  <c:v>22980</c:v>
                </c:pt>
                <c:pt idx="384">
                  <c:v>23040</c:v>
                </c:pt>
                <c:pt idx="385">
                  <c:v>23100</c:v>
                </c:pt>
                <c:pt idx="386">
                  <c:v>23160</c:v>
                </c:pt>
                <c:pt idx="387">
                  <c:v>23220</c:v>
                </c:pt>
                <c:pt idx="388">
                  <c:v>23280</c:v>
                </c:pt>
                <c:pt idx="389">
                  <c:v>23340</c:v>
                </c:pt>
                <c:pt idx="390">
                  <c:v>23400</c:v>
                </c:pt>
                <c:pt idx="391">
                  <c:v>23460</c:v>
                </c:pt>
                <c:pt idx="392">
                  <c:v>23520</c:v>
                </c:pt>
                <c:pt idx="393">
                  <c:v>23580</c:v>
                </c:pt>
                <c:pt idx="394">
                  <c:v>23640</c:v>
                </c:pt>
                <c:pt idx="395">
                  <c:v>23700</c:v>
                </c:pt>
                <c:pt idx="396">
                  <c:v>23760</c:v>
                </c:pt>
                <c:pt idx="397">
                  <c:v>23820</c:v>
                </c:pt>
                <c:pt idx="398">
                  <c:v>23880</c:v>
                </c:pt>
                <c:pt idx="399">
                  <c:v>23940</c:v>
                </c:pt>
                <c:pt idx="400">
                  <c:v>24000</c:v>
                </c:pt>
                <c:pt idx="401">
                  <c:v>24060</c:v>
                </c:pt>
                <c:pt idx="402">
                  <c:v>24120</c:v>
                </c:pt>
                <c:pt idx="403">
                  <c:v>24180</c:v>
                </c:pt>
                <c:pt idx="404">
                  <c:v>24240</c:v>
                </c:pt>
                <c:pt idx="405">
                  <c:v>24300</c:v>
                </c:pt>
                <c:pt idx="406">
                  <c:v>24360</c:v>
                </c:pt>
                <c:pt idx="407">
                  <c:v>24420</c:v>
                </c:pt>
                <c:pt idx="408">
                  <c:v>24480</c:v>
                </c:pt>
                <c:pt idx="409">
                  <c:v>24540</c:v>
                </c:pt>
                <c:pt idx="410">
                  <c:v>24600</c:v>
                </c:pt>
                <c:pt idx="411">
                  <c:v>24660</c:v>
                </c:pt>
                <c:pt idx="412">
                  <c:v>24720</c:v>
                </c:pt>
                <c:pt idx="413">
                  <c:v>24780</c:v>
                </c:pt>
                <c:pt idx="414">
                  <c:v>24840</c:v>
                </c:pt>
                <c:pt idx="415">
                  <c:v>24900</c:v>
                </c:pt>
                <c:pt idx="416">
                  <c:v>24960</c:v>
                </c:pt>
                <c:pt idx="417">
                  <c:v>25020</c:v>
                </c:pt>
                <c:pt idx="418">
                  <c:v>25080</c:v>
                </c:pt>
                <c:pt idx="419">
                  <c:v>25140</c:v>
                </c:pt>
                <c:pt idx="420">
                  <c:v>25200</c:v>
                </c:pt>
                <c:pt idx="421">
                  <c:v>25260</c:v>
                </c:pt>
                <c:pt idx="422">
                  <c:v>25320</c:v>
                </c:pt>
                <c:pt idx="423">
                  <c:v>25380</c:v>
                </c:pt>
                <c:pt idx="424">
                  <c:v>25440</c:v>
                </c:pt>
                <c:pt idx="425">
                  <c:v>25500</c:v>
                </c:pt>
                <c:pt idx="426">
                  <c:v>25560</c:v>
                </c:pt>
                <c:pt idx="427">
                  <c:v>25620</c:v>
                </c:pt>
                <c:pt idx="428">
                  <c:v>25680</c:v>
                </c:pt>
                <c:pt idx="429">
                  <c:v>25740</c:v>
                </c:pt>
                <c:pt idx="430">
                  <c:v>25800</c:v>
                </c:pt>
                <c:pt idx="431">
                  <c:v>25860</c:v>
                </c:pt>
                <c:pt idx="432">
                  <c:v>25920</c:v>
                </c:pt>
                <c:pt idx="433">
                  <c:v>25980</c:v>
                </c:pt>
                <c:pt idx="434">
                  <c:v>26040</c:v>
                </c:pt>
                <c:pt idx="435">
                  <c:v>26100</c:v>
                </c:pt>
                <c:pt idx="436">
                  <c:v>26160</c:v>
                </c:pt>
                <c:pt idx="437">
                  <c:v>26220</c:v>
                </c:pt>
                <c:pt idx="438">
                  <c:v>26280</c:v>
                </c:pt>
                <c:pt idx="439">
                  <c:v>26340</c:v>
                </c:pt>
                <c:pt idx="440">
                  <c:v>26400</c:v>
                </c:pt>
                <c:pt idx="441">
                  <c:v>26460</c:v>
                </c:pt>
                <c:pt idx="442">
                  <c:v>26520</c:v>
                </c:pt>
                <c:pt idx="443">
                  <c:v>26580</c:v>
                </c:pt>
                <c:pt idx="444">
                  <c:v>26640</c:v>
                </c:pt>
                <c:pt idx="445">
                  <c:v>26700</c:v>
                </c:pt>
                <c:pt idx="446">
                  <c:v>26760</c:v>
                </c:pt>
                <c:pt idx="447">
                  <c:v>26820</c:v>
                </c:pt>
                <c:pt idx="448">
                  <c:v>26880</c:v>
                </c:pt>
                <c:pt idx="449">
                  <c:v>26940</c:v>
                </c:pt>
                <c:pt idx="450">
                  <c:v>27000</c:v>
                </c:pt>
                <c:pt idx="451">
                  <c:v>27060</c:v>
                </c:pt>
                <c:pt idx="452">
                  <c:v>27120</c:v>
                </c:pt>
                <c:pt idx="453">
                  <c:v>27180</c:v>
                </c:pt>
                <c:pt idx="454">
                  <c:v>27240</c:v>
                </c:pt>
                <c:pt idx="455">
                  <c:v>27300</c:v>
                </c:pt>
                <c:pt idx="456">
                  <c:v>27360</c:v>
                </c:pt>
                <c:pt idx="457">
                  <c:v>27420</c:v>
                </c:pt>
                <c:pt idx="458">
                  <c:v>27480</c:v>
                </c:pt>
                <c:pt idx="459">
                  <c:v>27540</c:v>
                </c:pt>
                <c:pt idx="460">
                  <c:v>27600</c:v>
                </c:pt>
                <c:pt idx="461">
                  <c:v>27660</c:v>
                </c:pt>
                <c:pt idx="462">
                  <c:v>27720</c:v>
                </c:pt>
                <c:pt idx="463">
                  <c:v>27780</c:v>
                </c:pt>
                <c:pt idx="464">
                  <c:v>27840</c:v>
                </c:pt>
                <c:pt idx="465">
                  <c:v>27900</c:v>
                </c:pt>
                <c:pt idx="466">
                  <c:v>27960</c:v>
                </c:pt>
                <c:pt idx="467">
                  <c:v>28020</c:v>
                </c:pt>
                <c:pt idx="468">
                  <c:v>28080</c:v>
                </c:pt>
                <c:pt idx="469">
                  <c:v>28140</c:v>
                </c:pt>
                <c:pt idx="470">
                  <c:v>28200</c:v>
                </c:pt>
                <c:pt idx="471">
                  <c:v>28260</c:v>
                </c:pt>
                <c:pt idx="472">
                  <c:v>28320</c:v>
                </c:pt>
                <c:pt idx="473">
                  <c:v>28380</c:v>
                </c:pt>
                <c:pt idx="474">
                  <c:v>28440</c:v>
                </c:pt>
                <c:pt idx="475">
                  <c:v>28500</c:v>
                </c:pt>
                <c:pt idx="476">
                  <c:v>28560</c:v>
                </c:pt>
                <c:pt idx="477">
                  <c:v>28620</c:v>
                </c:pt>
                <c:pt idx="478">
                  <c:v>28680</c:v>
                </c:pt>
                <c:pt idx="479">
                  <c:v>28740</c:v>
                </c:pt>
                <c:pt idx="480">
                  <c:v>28800</c:v>
                </c:pt>
                <c:pt idx="481">
                  <c:v>28860</c:v>
                </c:pt>
                <c:pt idx="482">
                  <c:v>28920</c:v>
                </c:pt>
                <c:pt idx="483">
                  <c:v>28980</c:v>
                </c:pt>
                <c:pt idx="484">
                  <c:v>29040</c:v>
                </c:pt>
                <c:pt idx="485">
                  <c:v>29100</c:v>
                </c:pt>
                <c:pt idx="486">
                  <c:v>29160</c:v>
                </c:pt>
                <c:pt idx="487">
                  <c:v>29220</c:v>
                </c:pt>
                <c:pt idx="488">
                  <c:v>29280</c:v>
                </c:pt>
                <c:pt idx="489">
                  <c:v>29340</c:v>
                </c:pt>
                <c:pt idx="490">
                  <c:v>29400</c:v>
                </c:pt>
                <c:pt idx="491">
                  <c:v>29460</c:v>
                </c:pt>
                <c:pt idx="492">
                  <c:v>29520</c:v>
                </c:pt>
                <c:pt idx="493">
                  <c:v>29580</c:v>
                </c:pt>
                <c:pt idx="494">
                  <c:v>29640</c:v>
                </c:pt>
                <c:pt idx="495">
                  <c:v>29700</c:v>
                </c:pt>
                <c:pt idx="496">
                  <c:v>29760</c:v>
                </c:pt>
                <c:pt idx="497">
                  <c:v>29820</c:v>
                </c:pt>
                <c:pt idx="498">
                  <c:v>29880</c:v>
                </c:pt>
                <c:pt idx="499">
                  <c:v>29940</c:v>
                </c:pt>
                <c:pt idx="500">
                  <c:v>30000</c:v>
                </c:pt>
                <c:pt idx="501">
                  <c:v>30060</c:v>
                </c:pt>
                <c:pt idx="502">
                  <c:v>30120</c:v>
                </c:pt>
                <c:pt idx="503">
                  <c:v>30180</c:v>
                </c:pt>
                <c:pt idx="504">
                  <c:v>30240</c:v>
                </c:pt>
                <c:pt idx="505">
                  <c:v>30300</c:v>
                </c:pt>
                <c:pt idx="506">
                  <c:v>30360</c:v>
                </c:pt>
                <c:pt idx="507">
                  <c:v>30420</c:v>
                </c:pt>
                <c:pt idx="508">
                  <c:v>30480</c:v>
                </c:pt>
                <c:pt idx="509">
                  <c:v>30540</c:v>
                </c:pt>
                <c:pt idx="510">
                  <c:v>30600</c:v>
                </c:pt>
                <c:pt idx="511">
                  <c:v>30660</c:v>
                </c:pt>
                <c:pt idx="512">
                  <c:v>30720</c:v>
                </c:pt>
                <c:pt idx="513">
                  <c:v>30780</c:v>
                </c:pt>
                <c:pt idx="514">
                  <c:v>30840</c:v>
                </c:pt>
                <c:pt idx="515">
                  <c:v>30900</c:v>
                </c:pt>
                <c:pt idx="516">
                  <c:v>30960</c:v>
                </c:pt>
                <c:pt idx="517">
                  <c:v>31020</c:v>
                </c:pt>
                <c:pt idx="518">
                  <c:v>31080</c:v>
                </c:pt>
                <c:pt idx="519">
                  <c:v>31140</c:v>
                </c:pt>
                <c:pt idx="520">
                  <c:v>31200</c:v>
                </c:pt>
                <c:pt idx="521">
                  <c:v>31260</c:v>
                </c:pt>
                <c:pt idx="522">
                  <c:v>31320</c:v>
                </c:pt>
                <c:pt idx="523">
                  <c:v>31380</c:v>
                </c:pt>
                <c:pt idx="524">
                  <c:v>31440</c:v>
                </c:pt>
                <c:pt idx="525">
                  <c:v>31500</c:v>
                </c:pt>
                <c:pt idx="526">
                  <c:v>31560</c:v>
                </c:pt>
                <c:pt idx="527">
                  <c:v>31620</c:v>
                </c:pt>
                <c:pt idx="528">
                  <c:v>31680</c:v>
                </c:pt>
                <c:pt idx="529">
                  <c:v>31740</c:v>
                </c:pt>
                <c:pt idx="530">
                  <c:v>31800</c:v>
                </c:pt>
                <c:pt idx="531">
                  <c:v>31860</c:v>
                </c:pt>
                <c:pt idx="532">
                  <c:v>31920</c:v>
                </c:pt>
                <c:pt idx="533">
                  <c:v>31980</c:v>
                </c:pt>
                <c:pt idx="534">
                  <c:v>32040</c:v>
                </c:pt>
                <c:pt idx="535">
                  <c:v>32100</c:v>
                </c:pt>
                <c:pt idx="536">
                  <c:v>32160</c:v>
                </c:pt>
                <c:pt idx="537">
                  <c:v>32220</c:v>
                </c:pt>
                <c:pt idx="538">
                  <c:v>32280</c:v>
                </c:pt>
                <c:pt idx="539">
                  <c:v>32340</c:v>
                </c:pt>
                <c:pt idx="540">
                  <c:v>32400</c:v>
                </c:pt>
                <c:pt idx="541">
                  <c:v>32460</c:v>
                </c:pt>
                <c:pt idx="542">
                  <c:v>32520</c:v>
                </c:pt>
                <c:pt idx="543">
                  <c:v>32580</c:v>
                </c:pt>
                <c:pt idx="544">
                  <c:v>32640</c:v>
                </c:pt>
                <c:pt idx="545">
                  <c:v>32700</c:v>
                </c:pt>
                <c:pt idx="546">
                  <c:v>32760</c:v>
                </c:pt>
                <c:pt idx="547">
                  <c:v>32820</c:v>
                </c:pt>
                <c:pt idx="548">
                  <c:v>32880</c:v>
                </c:pt>
                <c:pt idx="549">
                  <c:v>32940</c:v>
                </c:pt>
                <c:pt idx="550">
                  <c:v>33000</c:v>
                </c:pt>
                <c:pt idx="551">
                  <c:v>33060</c:v>
                </c:pt>
                <c:pt idx="552">
                  <c:v>33120</c:v>
                </c:pt>
                <c:pt idx="553">
                  <c:v>33180</c:v>
                </c:pt>
                <c:pt idx="554">
                  <c:v>33240</c:v>
                </c:pt>
                <c:pt idx="555">
                  <c:v>33300</c:v>
                </c:pt>
                <c:pt idx="556">
                  <c:v>33360</c:v>
                </c:pt>
                <c:pt idx="557">
                  <c:v>33420</c:v>
                </c:pt>
                <c:pt idx="558">
                  <c:v>33480</c:v>
                </c:pt>
                <c:pt idx="559">
                  <c:v>33540</c:v>
                </c:pt>
                <c:pt idx="560">
                  <c:v>33600</c:v>
                </c:pt>
                <c:pt idx="561">
                  <c:v>33660</c:v>
                </c:pt>
                <c:pt idx="562">
                  <c:v>33720</c:v>
                </c:pt>
                <c:pt idx="563">
                  <c:v>33780</c:v>
                </c:pt>
                <c:pt idx="564">
                  <c:v>33840</c:v>
                </c:pt>
                <c:pt idx="565">
                  <c:v>33900</c:v>
                </c:pt>
                <c:pt idx="566">
                  <c:v>33960</c:v>
                </c:pt>
                <c:pt idx="567">
                  <c:v>34020</c:v>
                </c:pt>
                <c:pt idx="568">
                  <c:v>34080</c:v>
                </c:pt>
                <c:pt idx="569">
                  <c:v>34140</c:v>
                </c:pt>
                <c:pt idx="570">
                  <c:v>34200</c:v>
                </c:pt>
                <c:pt idx="571">
                  <c:v>34260</c:v>
                </c:pt>
                <c:pt idx="572">
                  <c:v>34320</c:v>
                </c:pt>
                <c:pt idx="573">
                  <c:v>34380</c:v>
                </c:pt>
                <c:pt idx="574">
                  <c:v>34440</c:v>
                </c:pt>
                <c:pt idx="575">
                  <c:v>34500</c:v>
                </c:pt>
                <c:pt idx="576">
                  <c:v>34560</c:v>
                </c:pt>
                <c:pt idx="577">
                  <c:v>34620</c:v>
                </c:pt>
                <c:pt idx="578">
                  <c:v>34680</c:v>
                </c:pt>
                <c:pt idx="579">
                  <c:v>34740</c:v>
                </c:pt>
                <c:pt idx="580">
                  <c:v>34800</c:v>
                </c:pt>
                <c:pt idx="581">
                  <c:v>34860</c:v>
                </c:pt>
                <c:pt idx="582">
                  <c:v>34920</c:v>
                </c:pt>
                <c:pt idx="583">
                  <c:v>34980</c:v>
                </c:pt>
                <c:pt idx="584">
                  <c:v>35040</c:v>
                </c:pt>
                <c:pt idx="585">
                  <c:v>35100</c:v>
                </c:pt>
                <c:pt idx="586">
                  <c:v>35160</c:v>
                </c:pt>
                <c:pt idx="587">
                  <c:v>35220</c:v>
                </c:pt>
                <c:pt idx="588">
                  <c:v>35280</c:v>
                </c:pt>
                <c:pt idx="589">
                  <c:v>35340</c:v>
                </c:pt>
                <c:pt idx="590">
                  <c:v>35400</c:v>
                </c:pt>
                <c:pt idx="591">
                  <c:v>35460</c:v>
                </c:pt>
                <c:pt idx="592">
                  <c:v>35520</c:v>
                </c:pt>
                <c:pt idx="593">
                  <c:v>35580</c:v>
                </c:pt>
                <c:pt idx="594">
                  <c:v>35640</c:v>
                </c:pt>
                <c:pt idx="595">
                  <c:v>35700</c:v>
                </c:pt>
                <c:pt idx="596">
                  <c:v>35760</c:v>
                </c:pt>
                <c:pt idx="597">
                  <c:v>35820</c:v>
                </c:pt>
                <c:pt idx="598">
                  <c:v>35880</c:v>
                </c:pt>
                <c:pt idx="599">
                  <c:v>35940</c:v>
                </c:pt>
                <c:pt idx="600">
                  <c:v>36000</c:v>
                </c:pt>
                <c:pt idx="601">
                  <c:v>36060</c:v>
                </c:pt>
                <c:pt idx="602">
                  <c:v>36120</c:v>
                </c:pt>
                <c:pt idx="603">
                  <c:v>36180</c:v>
                </c:pt>
                <c:pt idx="604">
                  <c:v>36240</c:v>
                </c:pt>
                <c:pt idx="605">
                  <c:v>36300</c:v>
                </c:pt>
                <c:pt idx="606">
                  <c:v>36360</c:v>
                </c:pt>
                <c:pt idx="607">
                  <c:v>36420</c:v>
                </c:pt>
                <c:pt idx="608">
                  <c:v>36480</c:v>
                </c:pt>
                <c:pt idx="609">
                  <c:v>36540</c:v>
                </c:pt>
                <c:pt idx="610">
                  <c:v>36600</c:v>
                </c:pt>
                <c:pt idx="611">
                  <c:v>36660</c:v>
                </c:pt>
                <c:pt idx="612">
                  <c:v>36720</c:v>
                </c:pt>
                <c:pt idx="613">
                  <c:v>36780</c:v>
                </c:pt>
                <c:pt idx="614">
                  <c:v>36840</c:v>
                </c:pt>
                <c:pt idx="615">
                  <c:v>36900</c:v>
                </c:pt>
                <c:pt idx="616">
                  <c:v>36960</c:v>
                </c:pt>
                <c:pt idx="617">
                  <c:v>37020</c:v>
                </c:pt>
                <c:pt idx="618">
                  <c:v>37080</c:v>
                </c:pt>
                <c:pt idx="619">
                  <c:v>37140</c:v>
                </c:pt>
                <c:pt idx="620">
                  <c:v>37200</c:v>
                </c:pt>
                <c:pt idx="621">
                  <c:v>37260</c:v>
                </c:pt>
                <c:pt idx="622">
                  <c:v>37320</c:v>
                </c:pt>
                <c:pt idx="623">
                  <c:v>37380</c:v>
                </c:pt>
                <c:pt idx="624">
                  <c:v>37440</c:v>
                </c:pt>
                <c:pt idx="625">
                  <c:v>37500</c:v>
                </c:pt>
                <c:pt idx="626">
                  <c:v>37560</c:v>
                </c:pt>
                <c:pt idx="627">
                  <c:v>37620</c:v>
                </c:pt>
                <c:pt idx="628">
                  <c:v>37680</c:v>
                </c:pt>
                <c:pt idx="629">
                  <c:v>37740</c:v>
                </c:pt>
                <c:pt idx="630">
                  <c:v>37800</c:v>
                </c:pt>
                <c:pt idx="631">
                  <c:v>37860</c:v>
                </c:pt>
                <c:pt idx="632">
                  <c:v>37920</c:v>
                </c:pt>
                <c:pt idx="633">
                  <c:v>37980</c:v>
                </c:pt>
                <c:pt idx="634">
                  <c:v>38040</c:v>
                </c:pt>
                <c:pt idx="635">
                  <c:v>38100</c:v>
                </c:pt>
                <c:pt idx="636">
                  <c:v>38160</c:v>
                </c:pt>
                <c:pt idx="637">
                  <c:v>38220</c:v>
                </c:pt>
                <c:pt idx="638">
                  <c:v>38280</c:v>
                </c:pt>
                <c:pt idx="639">
                  <c:v>38340</c:v>
                </c:pt>
                <c:pt idx="640">
                  <c:v>38400</c:v>
                </c:pt>
                <c:pt idx="641">
                  <c:v>38460</c:v>
                </c:pt>
                <c:pt idx="642">
                  <c:v>38520</c:v>
                </c:pt>
                <c:pt idx="643">
                  <c:v>38580</c:v>
                </c:pt>
                <c:pt idx="644">
                  <c:v>38640</c:v>
                </c:pt>
                <c:pt idx="645">
                  <c:v>38700</c:v>
                </c:pt>
                <c:pt idx="646">
                  <c:v>38760</c:v>
                </c:pt>
                <c:pt idx="647">
                  <c:v>38820</c:v>
                </c:pt>
                <c:pt idx="648">
                  <c:v>38880</c:v>
                </c:pt>
                <c:pt idx="649">
                  <c:v>38940</c:v>
                </c:pt>
                <c:pt idx="650">
                  <c:v>39000</c:v>
                </c:pt>
                <c:pt idx="651">
                  <c:v>39060</c:v>
                </c:pt>
                <c:pt idx="652">
                  <c:v>39120</c:v>
                </c:pt>
                <c:pt idx="653">
                  <c:v>39180</c:v>
                </c:pt>
                <c:pt idx="654">
                  <c:v>39240</c:v>
                </c:pt>
                <c:pt idx="655">
                  <c:v>39300</c:v>
                </c:pt>
                <c:pt idx="656">
                  <c:v>39360</c:v>
                </c:pt>
                <c:pt idx="657">
                  <c:v>39420</c:v>
                </c:pt>
                <c:pt idx="658">
                  <c:v>39480</c:v>
                </c:pt>
                <c:pt idx="659">
                  <c:v>39540</c:v>
                </c:pt>
                <c:pt idx="660">
                  <c:v>39600</c:v>
                </c:pt>
                <c:pt idx="661">
                  <c:v>39660</c:v>
                </c:pt>
                <c:pt idx="662">
                  <c:v>39720</c:v>
                </c:pt>
                <c:pt idx="663">
                  <c:v>39780</c:v>
                </c:pt>
                <c:pt idx="664">
                  <c:v>39840</c:v>
                </c:pt>
                <c:pt idx="665">
                  <c:v>39900</c:v>
                </c:pt>
                <c:pt idx="666">
                  <c:v>39960</c:v>
                </c:pt>
                <c:pt idx="667">
                  <c:v>40020</c:v>
                </c:pt>
                <c:pt idx="668">
                  <c:v>40080</c:v>
                </c:pt>
                <c:pt idx="669">
                  <c:v>40140</c:v>
                </c:pt>
                <c:pt idx="670">
                  <c:v>40200</c:v>
                </c:pt>
                <c:pt idx="671">
                  <c:v>40260</c:v>
                </c:pt>
                <c:pt idx="672">
                  <c:v>40320</c:v>
                </c:pt>
                <c:pt idx="673">
                  <c:v>40380</c:v>
                </c:pt>
                <c:pt idx="674">
                  <c:v>40440</c:v>
                </c:pt>
                <c:pt idx="675">
                  <c:v>40500</c:v>
                </c:pt>
                <c:pt idx="676">
                  <c:v>40560</c:v>
                </c:pt>
                <c:pt idx="677">
                  <c:v>40620</c:v>
                </c:pt>
                <c:pt idx="678">
                  <c:v>40680</c:v>
                </c:pt>
                <c:pt idx="679">
                  <c:v>40740</c:v>
                </c:pt>
                <c:pt idx="680">
                  <c:v>40800</c:v>
                </c:pt>
                <c:pt idx="681">
                  <c:v>40860</c:v>
                </c:pt>
                <c:pt idx="682">
                  <c:v>40920</c:v>
                </c:pt>
                <c:pt idx="683">
                  <c:v>40980</c:v>
                </c:pt>
                <c:pt idx="684">
                  <c:v>41040</c:v>
                </c:pt>
                <c:pt idx="685">
                  <c:v>41100</c:v>
                </c:pt>
                <c:pt idx="686">
                  <c:v>41160</c:v>
                </c:pt>
                <c:pt idx="687">
                  <c:v>41220</c:v>
                </c:pt>
                <c:pt idx="688">
                  <c:v>41280</c:v>
                </c:pt>
                <c:pt idx="689">
                  <c:v>41340</c:v>
                </c:pt>
                <c:pt idx="690">
                  <c:v>41400</c:v>
                </c:pt>
                <c:pt idx="691">
                  <c:v>41460</c:v>
                </c:pt>
                <c:pt idx="692">
                  <c:v>41520</c:v>
                </c:pt>
                <c:pt idx="693">
                  <c:v>41580</c:v>
                </c:pt>
                <c:pt idx="694">
                  <c:v>41640</c:v>
                </c:pt>
                <c:pt idx="695">
                  <c:v>41700</c:v>
                </c:pt>
                <c:pt idx="696">
                  <c:v>41760</c:v>
                </c:pt>
                <c:pt idx="697">
                  <c:v>41820</c:v>
                </c:pt>
                <c:pt idx="698">
                  <c:v>41880</c:v>
                </c:pt>
                <c:pt idx="699">
                  <c:v>41940</c:v>
                </c:pt>
                <c:pt idx="700">
                  <c:v>42000</c:v>
                </c:pt>
                <c:pt idx="701">
                  <c:v>42060</c:v>
                </c:pt>
                <c:pt idx="702">
                  <c:v>42120</c:v>
                </c:pt>
                <c:pt idx="703">
                  <c:v>42180</c:v>
                </c:pt>
                <c:pt idx="704">
                  <c:v>42240</c:v>
                </c:pt>
                <c:pt idx="705">
                  <c:v>42300</c:v>
                </c:pt>
                <c:pt idx="706">
                  <c:v>42360</c:v>
                </c:pt>
                <c:pt idx="707">
                  <c:v>42420</c:v>
                </c:pt>
                <c:pt idx="708">
                  <c:v>42480</c:v>
                </c:pt>
                <c:pt idx="709">
                  <c:v>42540</c:v>
                </c:pt>
                <c:pt idx="710">
                  <c:v>42600</c:v>
                </c:pt>
                <c:pt idx="711">
                  <c:v>42660</c:v>
                </c:pt>
                <c:pt idx="712">
                  <c:v>42720</c:v>
                </c:pt>
                <c:pt idx="713">
                  <c:v>42780</c:v>
                </c:pt>
                <c:pt idx="714">
                  <c:v>42840</c:v>
                </c:pt>
                <c:pt idx="715">
                  <c:v>42900</c:v>
                </c:pt>
                <c:pt idx="716">
                  <c:v>42960</c:v>
                </c:pt>
                <c:pt idx="717">
                  <c:v>43020</c:v>
                </c:pt>
                <c:pt idx="718">
                  <c:v>43080</c:v>
                </c:pt>
                <c:pt idx="719">
                  <c:v>43140</c:v>
                </c:pt>
                <c:pt idx="720">
                  <c:v>43200</c:v>
                </c:pt>
                <c:pt idx="721">
                  <c:v>43260</c:v>
                </c:pt>
                <c:pt idx="722">
                  <c:v>43320</c:v>
                </c:pt>
                <c:pt idx="723">
                  <c:v>43380</c:v>
                </c:pt>
                <c:pt idx="724">
                  <c:v>43440</c:v>
                </c:pt>
                <c:pt idx="725">
                  <c:v>43500</c:v>
                </c:pt>
                <c:pt idx="726">
                  <c:v>43560</c:v>
                </c:pt>
                <c:pt idx="727">
                  <c:v>43620</c:v>
                </c:pt>
                <c:pt idx="728">
                  <c:v>43680</c:v>
                </c:pt>
                <c:pt idx="729">
                  <c:v>43740</c:v>
                </c:pt>
                <c:pt idx="730">
                  <c:v>43800</c:v>
                </c:pt>
                <c:pt idx="731">
                  <c:v>43860</c:v>
                </c:pt>
                <c:pt idx="732">
                  <c:v>43920</c:v>
                </c:pt>
                <c:pt idx="733">
                  <c:v>43980</c:v>
                </c:pt>
                <c:pt idx="734">
                  <c:v>44040</c:v>
                </c:pt>
                <c:pt idx="735">
                  <c:v>44100</c:v>
                </c:pt>
                <c:pt idx="736">
                  <c:v>44160</c:v>
                </c:pt>
                <c:pt idx="737">
                  <c:v>44220</c:v>
                </c:pt>
                <c:pt idx="738">
                  <c:v>44280</c:v>
                </c:pt>
                <c:pt idx="739">
                  <c:v>44340</c:v>
                </c:pt>
                <c:pt idx="740">
                  <c:v>44400</c:v>
                </c:pt>
                <c:pt idx="741">
                  <c:v>44460</c:v>
                </c:pt>
                <c:pt idx="742">
                  <c:v>44520</c:v>
                </c:pt>
                <c:pt idx="743">
                  <c:v>44580</c:v>
                </c:pt>
                <c:pt idx="744">
                  <c:v>44640</c:v>
                </c:pt>
                <c:pt idx="745">
                  <c:v>44700</c:v>
                </c:pt>
                <c:pt idx="746">
                  <c:v>44760</c:v>
                </c:pt>
                <c:pt idx="747">
                  <c:v>44820</c:v>
                </c:pt>
                <c:pt idx="748">
                  <c:v>44880</c:v>
                </c:pt>
                <c:pt idx="749">
                  <c:v>44940</c:v>
                </c:pt>
                <c:pt idx="750">
                  <c:v>45000</c:v>
                </c:pt>
                <c:pt idx="751">
                  <c:v>45060</c:v>
                </c:pt>
                <c:pt idx="752">
                  <c:v>45120</c:v>
                </c:pt>
                <c:pt idx="753">
                  <c:v>45180</c:v>
                </c:pt>
                <c:pt idx="754">
                  <c:v>45240</c:v>
                </c:pt>
                <c:pt idx="755">
                  <c:v>45300</c:v>
                </c:pt>
                <c:pt idx="756">
                  <c:v>45360</c:v>
                </c:pt>
                <c:pt idx="757">
                  <c:v>45420</c:v>
                </c:pt>
                <c:pt idx="758">
                  <c:v>45480</c:v>
                </c:pt>
                <c:pt idx="759">
                  <c:v>45540</c:v>
                </c:pt>
                <c:pt idx="760">
                  <c:v>45600</c:v>
                </c:pt>
                <c:pt idx="761">
                  <c:v>45660</c:v>
                </c:pt>
                <c:pt idx="762">
                  <c:v>45720</c:v>
                </c:pt>
                <c:pt idx="763">
                  <c:v>45780</c:v>
                </c:pt>
                <c:pt idx="764">
                  <c:v>45840</c:v>
                </c:pt>
                <c:pt idx="765">
                  <c:v>45900</c:v>
                </c:pt>
                <c:pt idx="766">
                  <c:v>45960</c:v>
                </c:pt>
                <c:pt idx="767">
                  <c:v>46020</c:v>
                </c:pt>
                <c:pt idx="768">
                  <c:v>46080</c:v>
                </c:pt>
                <c:pt idx="769">
                  <c:v>46140</c:v>
                </c:pt>
                <c:pt idx="770">
                  <c:v>46200</c:v>
                </c:pt>
                <c:pt idx="771">
                  <c:v>46260</c:v>
                </c:pt>
                <c:pt idx="772">
                  <c:v>46320</c:v>
                </c:pt>
                <c:pt idx="773">
                  <c:v>46380</c:v>
                </c:pt>
                <c:pt idx="774">
                  <c:v>46440</c:v>
                </c:pt>
                <c:pt idx="775">
                  <c:v>46500</c:v>
                </c:pt>
                <c:pt idx="776">
                  <c:v>46560</c:v>
                </c:pt>
                <c:pt idx="777">
                  <c:v>46620</c:v>
                </c:pt>
                <c:pt idx="778">
                  <c:v>46680</c:v>
                </c:pt>
                <c:pt idx="779">
                  <c:v>46740</c:v>
                </c:pt>
                <c:pt idx="780">
                  <c:v>46800</c:v>
                </c:pt>
                <c:pt idx="781">
                  <c:v>46860</c:v>
                </c:pt>
                <c:pt idx="782">
                  <c:v>46920</c:v>
                </c:pt>
                <c:pt idx="783">
                  <c:v>46980</c:v>
                </c:pt>
                <c:pt idx="784">
                  <c:v>47040</c:v>
                </c:pt>
                <c:pt idx="785">
                  <c:v>47100</c:v>
                </c:pt>
                <c:pt idx="786">
                  <c:v>47160</c:v>
                </c:pt>
                <c:pt idx="787">
                  <c:v>47220</c:v>
                </c:pt>
                <c:pt idx="788">
                  <c:v>47280</c:v>
                </c:pt>
                <c:pt idx="789">
                  <c:v>47340</c:v>
                </c:pt>
                <c:pt idx="790">
                  <c:v>47400</c:v>
                </c:pt>
                <c:pt idx="791">
                  <c:v>47460</c:v>
                </c:pt>
                <c:pt idx="792">
                  <c:v>47520</c:v>
                </c:pt>
                <c:pt idx="793">
                  <c:v>47580</c:v>
                </c:pt>
                <c:pt idx="794">
                  <c:v>47640</c:v>
                </c:pt>
                <c:pt idx="795">
                  <c:v>47700</c:v>
                </c:pt>
                <c:pt idx="796">
                  <c:v>47760</c:v>
                </c:pt>
                <c:pt idx="797">
                  <c:v>47820</c:v>
                </c:pt>
                <c:pt idx="798">
                  <c:v>47880</c:v>
                </c:pt>
                <c:pt idx="799">
                  <c:v>47940</c:v>
                </c:pt>
                <c:pt idx="800">
                  <c:v>48000</c:v>
                </c:pt>
                <c:pt idx="801">
                  <c:v>48060</c:v>
                </c:pt>
                <c:pt idx="802">
                  <c:v>48120</c:v>
                </c:pt>
                <c:pt idx="803">
                  <c:v>48180</c:v>
                </c:pt>
                <c:pt idx="804">
                  <c:v>48240</c:v>
                </c:pt>
                <c:pt idx="805">
                  <c:v>48300</c:v>
                </c:pt>
                <c:pt idx="806">
                  <c:v>48360</c:v>
                </c:pt>
                <c:pt idx="807">
                  <c:v>48420</c:v>
                </c:pt>
                <c:pt idx="808">
                  <c:v>48480</c:v>
                </c:pt>
                <c:pt idx="809">
                  <c:v>48540</c:v>
                </c:pt>
                <c:pt idx="810">
                  <c:v>48600</c:v>
                </c:pt>
                <c:pt idx="811">
                  <c:v>48660</c:v>
                </c:pt>
                <c:pt idx="812">
                  <c:v>48720</c:v>
                </c:pt>
                <c:pt idx="813">
                  <c:v>48780</c:v>
                </c:pt>
                <c:pt idx="814">
                  <c:v>48840</c:v>
                </c:pt>
                <c:pt idx="815">
                  <c:v>48900</c:v>
                </c:pt>
                <c:pt idx="816">
                  <c:v>48960</c:v>
                </c:pt>
                <c:pt idx="817">
                  <c:v>49020</c:v>
                </c:pt>
                <c:pt idx="818">
                  <c:v>49080</c:v>
                </c:pt>
                <c:pt idx="819">
                  <c:v>49140</c:v>
                </c:pt>
                <c:pt idx="820">
                  <c:v>49200</c:v>
                </c:pt>
                <c:pt idx="821">
                  <c:v>49260</c:v>
                </c:pt>
                <c:pt idx="822">
                  <c:v>49320</c:v>
                </c:pt>
                <c:pt idx="823">
                  <c:v>49380</c:v>
                </c:pt>
                <c:pt idx="824">
                  <c:v>49440</c:v>
                </c:pt>
                <c:pt idx="825">
                  <c:v>49500</c:v>
                </c:pt>
                <c:pt idx="826">
                  <c:v>49560</c:v>
                </c:pt>
                <c:pt idx="827">
                  <c:v>49620</c:v>
                </c:pt>
                <c:pt idx="828">
                  <c:v>49680</c:v>
                </c:pt>
                <c:pt idx="829">
                  <c:v>49740</c:v>
                </c:pt>
                <c:pt idx="830">
                  <c:v>49800</c:v>
                </c:pt>
                <c:pt idx="831">
                  <c:v>49860</c:v>
                </c:pt>
                <c:pt idx="832">
                  <c:v>49920</c:v>
                </c:pt>
                <c:pt idx="833">
                  <c:v>49980</c:v>
                </c:pt>
                <c:pt idx="834">
                  <c:v>50040</c:v>
                </c:pt>
                <c:pt idx="835">
                  <c:v>50100</c:v>
                </c:pt>
                <c:pt idx="836">
                  <c:v>50160</c:v>
                </c:pt>
                <c:pt idx="837">
                  <c:v>50220</c:v>
                </c:pt>
                <c:pt idx="838">
                  <c:v>50280</c:v>
                </c:pt>
                <c:pt idx="839">
                  <c:v>50340</c:v>
                </c:pt>
                <c:pt idx="840">
                  <c:v>50400</c:v>
                </c:pt>
                <c:pt idx="841">
                  <c:v>50460</c:v>
                </c:pt>
                <c:pt idx="842">
                  <c:v>50520</c:v>
                </c:pt>
                <c:pt idx="843">
                  <c:v>50580</c:v>
                </c:pt>
                <c:pt idx="844">
                  <c:v>50640</c:v>
                </c:pt>
                <c:pt idx="845">
                  <c:v>50700</c:v>
                </c:pt>
                <c:pt idx="846">
                  <c:v>50760</c:v>
                </c:pt>
                <c:pt idx="847">
                  <c:v>50820</c:v>
                </c:pt>
                <c:pt idx="848">
                  <c:v>50880</c:v>
                </c:pt>
                <c:pt idx="849">
                  <c:v>50940</c:v>
                </c:pt>
                <c:pt idx="850">
                  <c:v>51000</c:v>
                </c:pt>
                <c:pt idx="851">
                  <c:v>51060</c:v>
                </c:pt>
                <c:pt idx="852">
                  <c:v>51120</c:v>
                </c:pt>
                <c:pt idx="853">
                  <c:v>51180</c:v>
                </c:pt>
                <c:pt idx="854">
                  <c:v>51240</c:v>
                </c:pt>
                <c:pt idx="855">
                  <c:v>51300</c:v>
                </c:pt>
                <c:pt idx="856">
                  <c:v>51360</c:v>
                </c:pt>
                <c:pt idx="857">
                  <c:v>51420</c:v>
                </c:pt>
                <c:pt idx="858">
                  <c:v>51480</c:v>
                </c:pt>
                <c:pt idx="859">
                  <c:v>51540</c:v>
                </c:pt>
                <c:pt idx="860">
                  <c:v>51600</c:v>
                </c:pt>
                <c:pt idx="861">
                  <c:v>51660</c:v>
                </c:pt>
                <c:pt idx="862">
                  <c:v>51720</c:v>
                </c:pt>
                <c:pt idx="863">
                  <c:v>51780</c:v>
                </c:pt>
                <c:pt idx="864">
                  <c:v>51840</c:v>
                </c:pt>
                <c:pt idx="865">
                  <c:v>51900</c:v>
                </c:pt>
                <c:pt idx="866">
                  <c:v>51960</c:v>
                </c:pt>
                <c:pt idx="867">
                  <c:v>52020</c:v>
                </c:pt>
                <c:pt idx="868">
                  <c:v>52080</c:v>
                </c:pt>
                <c:pt idx="869">
                  <c:v>52140</c:v>
                </c:pt>
                <c:pt idx="870">
                  <c:v>52200</c:v>
                </c:pt>
                <c:pt idx="871">
                  <c:v>52260</c:v>
                </c:pt>
                <c:pt idx="872">
                  <c:v>52320</c:v>
                </c:pt>
                <c:pt idx="873">
                  <c:v>52380</c:v>
                </c:pt>
                <c:pt idx="874">
                  <c:v>52440</c:v>
                </c:pt>
                <c:pt idx="875">
                  <c:v>52500</c:v>
                </c:pt>
                <c:pt idx="876">
                  <c:v>52560</c:v>
                </c:pt>
                <c:pt idx="877">
                  <c:v>52620</c:v>
                </c:pt>
                <c:pt idx="878">
                  <c:v>52680</c:v>
                </c:pt>
                <c:pt idx="879">
                  <c:v>52740</c:v>
                </c:pt>
                <c:pt idx="880">
                  <c:v>52800</c:v>
                </c:pt>
                <c:pt idx="881">
                  <c:v>52860</c:v>
                </c:pt>
                <c:pt idx="882">
                  <c:v>52920</c:v>
                </c:pt>
                <c:pt idx="883">
                  <c:v>52980</c:v>
                </c:pt>
                <c:pt idx="884">
                  <c:v>53040</c:v>
                </c:pt>
                <c:pt idx="885">
                  <c:v>53100</c:v>
                </c:pt>
                <c:pt idx="886">
                  <c:v>53160</c:v>
                </c:pt>
                <c:pt idx="887">
                  <c:v>53220</c:v>
                </c:pt>
                <c:pt idx="888">
                  <c:v>53280</c:v>
                </c:pt>
                <c:pt idx="889">
                  <c:v>53340</c:v>
                </c:pt>
                <c:pt idx="890">
                  <c:v>53400</c:v>
                </c:pt>
                <c:pt idx="891">
                  <c:v>53460</c:v>
                </c:pt>
                <c:pt idx="892">
                  <c:v>53520</c:v>
                </c:pt>
                <c:pt idx="893">
                  <c:v>53580</c:v>
                </c:pt>
                <c:pt idx="894">
                  <c:v>53640</c:v>
                </c:pt>
                <c:pt idx="895">
                  <c:v>53700</c:v>
                </c:pt>
                <c:pt idx="896">
                  <c:v>53760</c:v>
                </c:pt>
                <c:pt idx="897">
                  <c:v>53820</c:v>
                </c:pt>
                <c:pt idx="898">
                  <c:v>53880</c:v>
                </c:pt>
                <c:pt idx="899">
                  <c:v>53940</c:v>
                </c:pt>
                <c:pt idx="900">
                  <c:v>54000</c:v>
                </c:pt>
                <c:pt idx="901">
                  <c:v>54060</c:v>
                </c:pt>
                <c:pt idx="902">
                  <c:v>54120</c:v>
                </c:pt>
                <c:pt idx="903">
                  <c:v>54180</c:v>
                </c:pt>
                <c:pt idx="904">
                  <c:v>54240</c:v>
                </c:pt>
                <c:pt idx="905">
                  <c:v>54300</c:v>
                </c:pt>
                <c:pt idx="906">
                  <c:v>54360</c:v>
                </c:pt>
                <c:pt idx="907">
                  <c:v>54420</c:v>
                </c:pt>
                <c:pt idx="908">
                  <c:v>54480</c:v>
                </c:pt>
                <c:pt idx="909">
                  <c:v>54540</c:v>
                </c:pt>
                <c:pt idx="910">
                  <c:v>54600</c:v>
                </c:pt>
                <c:pt idx="911">
                  <c:v>54660</c:v>
                </c:pt>
                <c:pt idx="912">
                  <c:v>54720</c:v>
                </c:pt>
              </c:numCache>
            </c:numRef>
          </c:xVal>
          <c:yVal>
            <c:numRef>
              <c:f>'Diffusion Equation Fit'!$B$2:$B$914</c:f>
              <c:numCache>
                <c:formatCode>General</c:formatCode>
                <c:ptCount val="913"/>
                <c:pt idx="0">
                  <c:v>1.6877115073099525E-2</c:v>
                </c:pt>
                <c:pt idx="1">
                  <c:v>7.0160886454125354E-2</c:v>
                </c:pt>
                <c:pt idx="2">
                  <c:v>9.921564381791137E-2</c:v>
                </c:pt>
                <c:pt idx="3">
                  <c:v>0.12151383902309343</c:v>
                </c:pt>
                <c:pt idx="4">
                  <c:v>0.14031209531377664</c:v>
                </c:pt>
                <c:pt idx="5">
                  <c:v>0.1568736915934526</c:v>
                </c:pt>
                <c:pt idx="6">
                  <c:v>0.17184651912968463</c:v>
                </c:pt>
                <c:pt idx="7">
                  <c:v>0.18561545506724553</c:v>
                </c:pt>
                <c:pt idx="8">
                  <c:v>0.1984312681576475</c:v>
                </c:pt>
                <c:pt idx="9">
                  <c:v>0.21046814297057567</c:v>
                </c:pt>
                <c:pt idx="10">
                  <c:v>0.22185290223094709</c:v>
                </c:pt>
                <c:pt idx="11">
                  <c:v>0.23268128685152428</c:v>
                </c:pt>
                <c:pt idx="12">
                  <c:v>0.24302767799521907</c:v>
                </c:pt>
                <c:pt idx="13">
                  <c:v>0.25295122708367312</c:v>
                </c:pt>
                <c:pt idx="14">
                  <c:v>0.26249989381763061</c:v>
                </c:pt>
                <c:pt idx="15">
                  <c:v>0.27171320373971675</c:v>
                </c:pt>
                <c:pt idx="16">
                  <c:v>0.28062418911002196</c:v>
                </c:pt>
                <c:pt idx="17">
                  <c:v>0.28926079048399134</c:v>
                </c:pt>
                <c:pt idx="18">
                  <c:v>0.29764689142521783</c:v>
                </c:pt>
                <c:pt idx="19">
                  <c:v>0.30580309715140086</c:v>
                </c:pt>
                <c:pt idx="20">
                  <c:v>0.3137473303915681</c:v>
                </c:pt>
                <c:pt idx="21">
                  <c:v>0.32149529416565542</c:v>
                </c:pt>
                <c:pt idx="22">
                  <c:v>0.32906083598038255</c:v>
                </c:pt>
                <c:pt idx="23">
                  <c:v>0.33645623786440626</c:v>
                </c:pt>
                <c:pt idx="24">
                  <c:v>0.34369244985039765</c:v>
                </c:pt>
                <c:pt idx="25">
                  <c:v>0.35077927980505941</c:v>
                </c:pt>
                <c:pt idx="26">
                  <c:v>0.35772554919680954</c:v>
                </c:pt>
                <c:pt idx="27">
                  <c:v>0.36453922202151534</c:v>
                </c:pt>
                <c:pt idx="28">
                  <c:v>0.371227512384949</c:v>
                </c:pt>
                <c:pt idx="29">
                  <c:v>0.37779697497206288</c:v>
                </c:pt>
                <c:pt idx="30">
                  <c:v>0.38425358168677848</c:v>
                </c:pt>
                <c:pt idx="31">
                  <c:v>0.39060278703205609</c:v>
                </c:pt>
                <c:pt idx="32">
                  <c:v>0.39684958425619682</c:v>
                </c:pt>
                <c:pt idx="33">
                  <c:v>0.40299855387350347</c:v>
                </c:pt>
                <c:pt idx="34">
                  <c:v>0.40905390584392781</c:v>
                </c:pt>
                <c:pt idx="35">
                  <c:v>0.41501951644422108</c:v>
                </c:pt>
                <c:pt idx="36">
                  <c:v>0.42089896066539356</c:v>
                </c:pt>
                <c:pt idx="37">
                  <c:v>0.42669554081541028</c:v>
                </c:pt>
                <c:pt idx="38">
                  <c:v>0.43241231188251572</c:v>
                </c:pt>
                <c:pt idx="39">
                  <c:v>0.43805210411621365</c:v>
                </c:pt>
                <c:pt idx="40">
                  <c:v>0.44361754320422536</c:v>
                </c:pt>
                <c:pt idx="41">
                  <c:v>0.44911106836049419</c:v>
                </c:pt>
                <c:pt idx="42">
                  <c:v>0.45453494858822974</c:v>
                </c:pt>
                <c:pt idx="43">
                  <c:v>0.45989129734054901</c:v>
                </c:pt>
                <c:pt idx="44">
                  <c:v>0.46518208576747833</c:v>
                </c:pt>
                <c:pt idx="45">
                  <c:v>0.47040915471041089</c:v>
                </c:pt>
                <c:pt idx="46">
                  <c:v>0.47557422558230122</c:v>
                </c:pt>
                <c:pt idx="47">
                  <c:v>0.48067891025299347</c:v>
                </c:pt>
                <c:pt idx="48">
                  <c:v>0.48572472004336364</c:v>
                </c:pt>
                <c:pt idx="49">
                  <c:v>0.49071307391876073</c:v>
                </c:pt>
                <c:pt idx="50">
                  <c:v>0.49564530596114564</c:v>
                </c:pt>
                <c:pt idx="51">
                  <c:v>0.50052267218991042</c:v>
                </c:pt>
                <c:pt idx="52">
                  <c:v>0.50534635679333251</c:v>
                </c:pt>
                <c:pt idx="53">
                  <c:v>0.51011747782574557</c:v>
                </c:pt>
                <c:pt idx="54">
                  <c:v>0.51483709241956466</c:v>
                </c:pt>
                <c:pt idx="55">
                  <c:v>0.51950620155615301</c:v>
                </c:pt>
                <c:pt idx="56">
                  <c:v>0.52412575443504361</c:v>
                </c:pt>
                <c:pt idx="57">
                  <c:v>0.52869665247705755</c:v>
                </c:pt>
                <c:pt idx="58">
                  <c:v>0.53321975299344204</c:v>
                </c:pt>
                <c:pt idx="59">
                  <c:v>0.53769587255003914</c:v>
                </c:pt>
                <c:pt idx="60">
                  <c:v>0.54212579005279971</c:v>
                </c:pt>
                <c:pt idx="61">
                  <c:v>0.54651024957852901</c:v>
                </c:pt>
                <c:pt idx="62">
                  <c:v>0.55084996297255551</c:v>
                </c:pt>
                <c:pt idx="63">
                  <c:v>0.555145612233092</c:v>
                </c:pt>
                <c:pt idx="64">
                  <c:v>0.55939785170028489</c:v>
                </c:pt>
                <c:pt idx="65">
                  <c:v>0.56360731006638032</c:v>
                </c:pt>
                <c:pt idx="66">
                  <c:v>0.56777459222197968</c:v>
                </c:pt>
                <c:pt idx="67">
                  <c:v>0.57190028095209611</c:v>
                </c:pt>
                <c:pt idx="68">
                  <c:v>0.57598493849452181</c:v>
                </c:pt>
                <c:pt idx="69">
                  <c:v>0.58002910797194496</c:v>
                </c:pt>
                <c:pt idx="70">
                  <c:v>0.58403331470831399</c:v>
                </c:pt>
                <c:pt idx="71">
                  <c:v>0.58799806743901495</c:v>
                </c:pt>
                <c:pt idx="72">
                  <c:v>0.5919238594236621</c:v>
                </c:pt>
                <c:pt idx="73">
                  <c:v>0.59581116946953883</c:v>
                </c:pt>
                <c:pt idx="74">
                  <c:v>0.59966046287306229</c:v>
                </c:pt>
                <c:pt idx="75">
                  <c:v>0.60347219228602311</c:v>
                </c:pt>
                <c:pt idx="76">
                  <c:v>0.60724679851280294</c:v>
                </c:pt>
                <c:pt idx="77">
                  <c:v>0.61098471124423681</c:v>
                </c:pt>
                <c:pt idx="78">
                  <c:v>0.61468634973333292</c:v>
                </c:pt>
                <c:pt idx="79">
                  <c:v>0.61835212341762547</c:v>
                </c:pt>
                <c:pt idx="80">
                  <c:v>0.62198243249253238</c:v>
                </c:pt>
                <c:pt idx="81">
                  <c:v>0.62557766843974472</c:v>
                </c:pt>
                <c:pt idx="82">
                  <c:v>0.62913821451432872</c:v>
                </c:pt>
                <c:pt idx="83">
                  <c:v>0.63266444619391349</c:v>
                </c:pt>
                <c:pt idx="84">
                  <c:v>0.6361567315930825</c:v>
                </c:pt>
                <c:pt idx="85">
                  <c:v>0.63961543184579817</c:v>
                </c:pt>
                <c:pt idx="86">
                  <c:v>0.64304090145848236</c:v>
                </c:pt>
                <c:pt idx="87">
                  <c:v>0.6464334886361397</c:v>
                </c:pt>
                <c:pt idx="88">
                  <c:v>0.64979353558373465</c:v>
                </c:pt>
                <c:pt idx="89">
                  <c:v>0.65312137878482313</c:v>
                </c:pt>
                <c:pt idx="90">
                  <c:v>0.6564173492593095</c:v>
                </c:pt>
                <c:pt idx="91">
                  <c:v>0.65968177280201368</c:v>
                </c:pt>
                <c:pt idx="92">
                  <c:v>0.66291497020360979</c:v>
                </c:pt>
                <c:pt idx="93">
                  <c:v>0.66611725745537986</c:v>
                </c:pt>
                <c:pt idx="94">
                  <c:v>0.6692889459390805</c:v>
                </c:pt>
                <c:pt idx="95">
                  <c:v>0.67243034260313672</c:v>
                </c:pt>
                <c:pt idx="96">
                  <c:v>0.67554175012626705</c:v>
                </c:pt>
                <c:pt idx="97">
                  <c:v>0.67862346706956167</c:v>
                </c:pt>
                <c:pt idx="98">
                  <c:v>0.68167578801793072</c:v>
                </c:pt>
                <c:pt idx="99">
                  <c:v>0.68469900371180181</c:v>
                </c:pt>
                <c:pt idx="100">
                  <c:v>0.68769340116982414</c:v>
                </c:pt>
                <c:pt idx="101">
                  <c:v>0.69065926380332954</c:v>
                </c:pt>
                <c:pt idx="102">
                  <c:v>0.69359687152318783</c:v>
                </c:pt>
                <c:pt idx="103">
                  <c:v>0.69650650083967758</c:v>
                </c:pt>
                <c:pt idx="104">
                  <c:v>0.6993884249559289</c:v>
                </c:pt>
                <c:pt idx="105">
                  <c:v>0.70224291385544402</c:v>
                </c:pt>
                <c:pt idx="106">
                  <c:v>0.70507023438417205</c:v>
                </c:pt>
                <c:pt idx="107">
                  <c:v>0.70787065032756524</c:v>
                </c:pt>
                <c:pt idx="108">
                  <c:v>0.71064442248302107</c:v>
                </c:pt>
                <c:pt idx="109">
                  <c:v>0.71339180872805685</c:v>
                </c:pt>
                <c:pt idx="110">
                  <c:v>0.71611306408457431</c:v>
                </c:pt>
                <c:pt idx="111">
                  <c:v>0.71880844077949613</c:v>
                </c:pt>
                <c:pt idx="112">
                  <c:v>0.72147818830207777</c:v>
                </c:pt>
                <c:pt idx="113">
                  <c:v>0.72412255345813981</c:v>
                </c:pt>
                <c:pt idx="114">
                  <c:v>0.72674178042145932</c:v>
                </c:pt>
                <c:pt idx="115">
                  <c:v>0.72933611078254657</c:v>
                </c:pt>
                <c:pt idx="116">
                  <c:v>0.73190578359499892</c:v>
                </c:pt>
                <c:pt idx="117">
                  <c:v>0.73445103541961632</c:v>
                </c:pt>
                <c:pt idx="118">
                  <c:v>0.73697210036645533</c:v>
                </c:pt>
                <c:pt idx="119">
                  <c:v>0.73946921013496802</c:v>
                </c:pt>
                <c:pt idx="120">
                  <c:v>0.74194259405237062</c:v>
                </c:pt>
                <c:pt idx="121">
                  <c:v>0.74439247911037643</c:v>
                </c:pt>
                <c:pt idx="122">
                  <c:v>0.74681909000040991</c:v>
                </c:pt>
                <c:pt idx="123">
                  <c:v>0.74922264914741321</c:v>
                </c:pt>
                <c:pt idx="124">
                  <c:v>0.75160337674234834</c:v>
                </c:pt>
                <c:pt idx="125">
                  <c:v>0.7539614907734844</c:v>
                </c:pt>
                <c:pt idx="126">
                  <c:v>0.75629720705656023</c:v>
                </c:pt>
                <c:pt idx="127">
                  <c:v>0.75861073926390121</c:v>
                </c:pt>
                <c:pt idx="128">
                  <c:v>0.76090229895255734</c:v>
                </c:pt>
                <c:pt idx="129">
                  <c:v>0.76317209559153698</c:v>
                </c:pt>
                <c:pt idx="130">
                  <c:v>0.76542033658818964</c:v>
                </c:pt>
                <c:pt idx="131">
                  <c:v>0.76764722731380131</c:v>
                </c:pt>
                <c:pt idx="132">
                  <c:v>0.76985297112845175</c:v>
                </c:pt>
                <c:pt idx="133">
                  <c:v>0.77203776940518021</c:v>
                </c:pt>
                <c:pt idx="134">
                  <c:v>0.77420182155350126</c:v>
                </c:pt>
                <c:pt idx="135">
                  <c:v>0.77634532504231868</c:v>
                </c:pt>
                <c:pt idx="136">
                  <c:v>0.7784684754222706</c:v>
                </c:pt>
                <c:pt idx="137">
                  <c:v>0.78057146634753483</c:v>
                </c:pt>
                <c:pt idx="138">
                  <c:v>0.78265448959713679</c:v>
                </c:pt>
                <c:pt idx="139">
                  <c:v>0.78471773509578013</c:v>
                </c:pt>
                <c:pt idx="140">
                  <c:v>0.78676139093423147</c:v>
                </c:pt>
                <c:pt idx="141">
                  <c:v>0.78878564338928303</c:v>
                </c:pt>
                <c:pt idx="142">
                  <c:v>0.79079067694331329</c:v>
                </c:pt>
                <c:pt idx="143">
                  <c:v>0.79277667430347398</c:v>
                </c:pt>
                <c:pt idx="144">
                  <c:v>0.79474381642051295</c:v>
                </c:pt>
                <c:pt idx="145">
                  <c:v>0.79669228250725899</c:v>
                </c:pt>
                <c:pt idx="146">
                  <c:v>0.79862225005678389</c:v>
                </c:pt>
                <c:pt idx="147">
                  <c:v>0.80053389486024729</c:v>
                </c:pt>
                <c:pt idx="148">
                  <c:v>0.80242739102445926</c:v>
                </c:pt>
                <c:pt idx="149">
                  <c:v>0.8043029109891483</c:v>
                </c:pt>
                <c:pt idx="150">
                  <c:v>0.80616062554396906</c:v>
                </c:pt>
                <c:pt idx="151">
                  <c:v>0.80800070384524658</c:v>
                </c:pt>
                <c:pt idx="152">
                  <c:v>0.8098233134324756</c:v>
                </c:pt>
                <c:pt idx="153">
                  <c:v>0.8116286202445766</c:v>
                </c:pt>
                <c:pt idx="154">
                  <c:v>0.81341678863592926</c:v>
                </c:pt>
                <c:pt idx="155">
                  <c:v>0.81518798139218296</c:v>
                </c:pt>
                <c:pt idx="156">
                  <c:v>0.8169423597458475</c:v>
                </c:pt>
                <c:pt idx="157">
                  <c:v>0.81868008339168763</c:v>
                </c:pt>
                <c:pt idx="158">
                  <c:v>0.82040131050191112</c:v>
                </c:pt>
                <c:pt idx="159">
                  <c:v>0.82210619774116855</c:v>
                </c:pt>
                <c:pt idx="160">
                  <c:v>0.82379490028136293</c:v>
                </c:pt>
                <c:pt idx="161">
                  <c:v>0.82546757181627717</c:v>
                </c:pt>
                <c:pt idx="162">
                  <c:v>0.82712436457602934</c:v>
                </c:pt>
                <c:pt idx="163">
                  <c:v>0.82876542934134978</c:v>
                </c:pt>
                <c:pt idx="164">
                  <c:v>0.83039091545769694</c:v>
                </c:pt>
                <c:pt idx="165">
                  <c:v>0.83200097084920566</c:v>
                </c:pt>
                <c:pt idx="166">
                  <c:v>0.83359574203247866</c:v>
                </c:pt>
                <c:pt idx="167">
                  <c:v>0.83517537413022125</c:v>
                </c:pt>
                <c:pt idx="168">
                  <c:v>0.83674001088472605</c:v>
                </c:pt>
                <c:pt idx="169">
                  <c:v>0.83828979467120535</c:v>
                </c:pt>
                <c:pt idx="170">
                  <c:v>0.83982486651098331</c:v>
                </c:pt>
                <c:pt idx="171">
                  <c:v>0.84134536608453825</c:v>
                </c:pt>
                <c:pt idx="172">
                  <c:v>0.84285143174441401</c:v>
                </c:pt>
                <c:pt idx="173">
                  <c:v>0.8443432005279855</c:v>
                </c:pt>
                <c:pt idx="174">
                  <c:v>0.84582080817009586</c:v>
                </c:pt>
                <c:pt idx="175">
                  <c:v>0.84728438911555681</c:v>
                </c:pt>
                <c:pt idx="176">
                  <c:v>0.84873407653152511</c:v>
                </c:pt>
                <c:pt idx="177">
                  <c:v>0.85017000231974038</c:v>
                </c:pt>
                <c:pt idx="178">
                  <c:v>0.85159229712865059</c:v>
                </c:pt>
                <c:pt idx="179">
                  <c:v>0.85300109036540372</c:v>
                </c:pt>
                <c:pt idx="180">
                  <c:v>0.85439651020772067</c:v>
                </c:pt>
                <c:pt idx="181">
                  <c:v>0.85577868361565046</c:v>
                </c:pt>
                <c:pt idx="182">
                  <c:v>0.85714773634320163</c:v>
                </c:pt>
                <c:pt idx="183">
                  <c:v>0.85850379294986212</c:v>
                </c:pt>
                <c:pt idx="184">
                  <c:v>0.85984697681200362</c:v>
                </c:pt>
                <c:pt idx="185">
                  <c:v>0.86117741013416804</c:v>
                </c:pt>
                <c:pt idx="186">
                  <c:v>0.86249521396024609</c:v>
                </c:pt>
                <c:pt idx="187">
                  <c:v>0.86380050818454512</c:v>
                </c:pt>
                <c:pt idx="188">
                  <c:v>0.86509341156274611</c:v>
                </c:pt>
                <c:pt idx="189">
                  <c:v>0.86637404172275356</c:v>
                </c:pt>
                <c:pt idx="190">
                  <c:v>0.86764251517544089</c:v>
                </c:pt>
                <c:pt idx="191">
                  <c:v>0.86889894732528583</c:v>
                </c:pt>
                <c:pt idx="192">
                  <c:v>0.87014345248090852</c:v>
                </c:pt>
                <c:pt idx="193">
                  <c:v>0.87137614386550077</c:v>
                </c:pt>
                <c:pt idx="194">
                  <c:v>0.87259713362715985</c:v>
                </c:pt>
                <c:pt idx="195">
                  <c:v>0.8738065328491158</c:v>
                </c:pt>
                <c:pt idx="196">
                  <c:v>0.87500445155986362</c:v>
                </c:pt>
                <c:pt idx="197">
                  <c:v>0.87619099874319684</c:v>
                </c:pt>
                <c:pt idx="198">
                  <c:v>0.87736628234814451</c:v>
                </c:pt>
                <c:pt idx="199">
                  <c:v>0.87853040929880954</c:v>
                </c:pt>
                <c:pt idx="200">
                  <c:v>0.87968348550411524</c:v>
                </c:pt>
                <c:pt idx="201">
                  <c:v>0.88082561586745689</c:v>
                </c:pt>
                <c:pt idx="202">
                  <c:v>0.88195690429626039</c:v>
                </c:pt>
                <c:pt idx="203">
                  <c:v>0.88307745371145019</c:v>
                </c:pt>
                <c:pt idx="204">
                  <c:v>0.88418736605682258</c:v>
                </c:pt>
                <c:pt idx="205">
                  <c:v>0.88528674230833448</c:v>
                </c:pt>
                <c:pt idx="206">
                  <c:v>0.88637568248330034</c:v>
                </c:pt>
                <c:pt idx="207">
                  <c:v>0.88745428564949835</c:v>
                </c:pt>
                <c:pt idx="208">
                  <c:v>0.88852264993419583</c:v>
                </c:pt>
                <c:pt idx="209">
                  <c:v>0.88958087253308338</c:v>
                </c:pt>
                <c:pt idx="210">
                  <c:v>0.89062904971912227</c:v>
                </c:pt>
                <c:pt idx="211">
                  <c:v>0.89166727685131442</c:v>
                </c:pt>
                <c:pt idx="212">
                  <c:v>0.89269564838338156</c:v>
                </c:pt>
                <c:pt idx="213">
                  <c:v>0.89371425787236258</c:v>
                </c:pt>
                <c:pt idx="214">
                  <c:v>0.89472319798713551</c:v>
                </c:pt>
                <c:pt idx="215">
                  <c:v>0.89572256051684651</c:v>
                </c:pt>
                <c:pt idx="216">
                  <c:v>0.89671243637927012</c:v>
                </c:pt>
                <c:pt idx="217">
                  <c:v>0.89769291562908171</c:v>
                </c:pt>
                <c:pt idx="218">
                  <c:v>0.89866408746605497</c:v>
                </c:pt>
                <c:pt idx="219">
                  <c:v>0.89962604024318205</c:v>
                </c:pt>
                <c:pt idx="220">
                  <c:v>0.90057886147471122</c:v>
                </c:pt>
                <c:pt idx="221">
                  <c:v>0.90152263784411513</c:v>
                </c:pt>
                <c:pt idx="222">
                  <c:v>0.90245745521197662</c:v>
                </c:pt>
                <c:pt idx="223">
                  <c:v>0.9033833986238049</c:v>
                </c:pt>
                <c:pt idx="224">
                  <c:v>0.90430055231777262</c:v>
                </c:pt>
                <c:pt idx="225">
                  <c:v>0.90520899973238222</c:v>
                </c:pt>
                <c:pt idx="226">
                  <c:v>0.9061088235140613</c:v>
                </c:pt>
                <c:pt idx="227">
                  <c:v>0.90700010552467802</c:v>
                </c:pt>
                <c:pt idx="228">
                  <c:v>0.90788292684899541</c:v>
                </c:pt>
                <c:pt idx="229">
                  <c:v>0.90875736780204552</c:v>
                </c:pt>
                <c:pt idx="230">
                  <c:v>0.9096235079364412</c:v>
                </c:pt>
                <c:pt idx="231">
                  <c:v>0.91048142604961013</c:v>
                </c:pt>
                <c:pt idx="232">
                  <c:v>0.91133120019096858</c:v>
                </c:pt>
                <c:pt idx="233">
                  <c:v>0.9121729076690217</c:v>
                </c:pt>
                <c:pt idx="234">
                  <c:v>0.91300662505839614</c:v>
                </c:pt>
                <c:pt idx="235">
                  <c:v>0.91383242820681043</c:v>
                </c:pt>
                <c:pt idx="236">
                  <c:v>0.9146503922419732</c:v>
                </c:pt>
                <c:pt idx="237">
                  <c:v>0.91546059157841952</c:v>
                </c:pt>
                <c:pt idx="238">
                  <c:v>0.91626309992428279</c:v>
                </c:pt>
                <c:pt idx="239">
                  <c:v>0.9170579902879995</c:v>
                </c:pt>
                <c:pt idx="240">
                  <c:v>0.91784533498495202</c:v>
                </c:pt>
                <c:pt idx="241">
                  <c:v>0.91862520564404848</c:v>
                </c:pt>
                <c:pt idx="242">
                  <c:v>0.91939767321423849</c:v>
                </c:pt>
                <c:pt idx="243">
                  <c:v>0.92016280797097039</c:v>
                </c:pt>
                <c:pt idx="244">
                  <c:v>0.92092067952258394</c:v>
                </c:pt>
                <c:pt idx="245">
                  <c:v>0.9216713568166417</c:v>
                </c:pt>
                <c:pt idx="246">
                  <c:v>0.92241490814620408</c:v>
                </c:pt>
                <c:pt idx="247">
                  <c:v>0.92315140115604299</c:v>
                </c:pt>
                <c:pt idx="248">
                  <c:v>0.92388090284879343</c:v>
                </c:pt>
                <c:pt idx="249">
                  <c:v>0.92460347959105094</c:v>
                </c:pt>
                <c:pt idx="250">
                  <c:v>0.9253191971194108</c:v>
                </c:pt>
                <c:pt idx="251">
                  <c:v>0.92602812054644668</c:v>
                </c:pt>
                <c:pt idx="252">
                  <c:v>0.926730314366635</c:v>
                </c:pt>
                <c:pt idx="253">
                  <c:v>0.92742584246222304</c:v>
                </c:pt>
                <c:pt idx="254">
                  <c:v>0.92811476810904059</c:v>
                </c:pt>
                <c:pt idx="255">
                  <c:v>0.92879715398225626</c:v>
                </c:pt>
                <c:pt idx="256">
                  <c:v>0.92947306216207992</c:v>
                </c:pt>
                <c:pt idx="257">
                  <c:v>0.93014255413941072</c:v>
                </c:pt>
                <c:pt idx="258">
                  <c:v>0.93080569082143072</c:v>
                </c:pt>
                <c:pt idx="259">
                  <c:v>0.9314625325371465</c:v>
                </c:pt>
                <c:pt idx="260">
                  <c:v>0.93211313904287829</c:v>
                </c:pt>
                <c:pt idx="261">
                  <c:v>0.93275756952769451</c:v>
                </c:pt>
                <c:pt idx="262">
                  <c:v>0.93339588261880013</c:v>
                </c:pt>
                <c:pt idx="263">
                  <c:v>0.93402813638686433</c:v>
                </c:pt>
                <c:pt idx="264">
                  <c:v>0.93465438835131087</c:v>
                </c:pt>
                <c:pt idx="265">
                  <c:v>0.93527469548554665</c:v>
                </c:pt>
                <c:pt idx="266">
                  <c:v>0.93588911422214438</c:v>
                </c:pt>
                <c:pt idx="267">
                  <c:v>0.93649770045797909</c:v>
                </c:pt>
                <c:pt idx="268">
                  <c:v>0.93710050955931268</c:v>
                </c:pt>
                <c:pt idx="269">
                  <c:v>0.93769759636682948</c:v>
                </c:pt>
                <c:pt idx="270">
                  <c:v>0.93828901520062669</c:v>
                </c:pt>
                <c:pt idx="271">
                  <c:v>0.93887481986515675</c:v>
                </c:pt>
                <c:pt idx="272">
                  <c:v>0.93945506365412135</c:v>
                </c:pt>
                <c:pt idx="273">
                  <c:v>0.94002979935531894</c:v>
                </c:pt>
                <c:pt idx="274">
                  <c:v>0.94059907925544961</c:v>
                </c:pt>
                <c:pt idx="275">
                  <c:v>0.9411629551448697</c:v>
                </c:pt>
                <c:pt idx="276">
                  <c:v>0.94172147832230524</c:v>
                </c:pt>
                <c:pt idx="277">
                  <c:v>0.94227469959951626</c:v>
                </c:pt>
                <c:pt idx="278">
                  <c:v>0.9428226693059224</c:v>
                </c:pt>
                <c:pt idx="279">
                  <c:v>0.9433654372931809</c:v>
                </c:pt>
                <c:pt idx="280">
                  <c:v>0.94390305293971899</c:v>
                </c:pt>
                <c:pt idx="281">
                  <c:v>0.94443556515523075</c:v>
                </c:pt>
                <c:pt idx="282">
                  <c:v>0.94496302238512464</c:v>
                </c:pt>
                <c:pt idx="283">
                  <c:v>0.94548547261492843</c:v>
                </c:pt>
                <c:pt idx="284">
                  <c:v>0.94600296337465828</c:v>
                </c:pt>
                <c:pt idx="285">
                  <c:v>0.94651554174314156</c:v>
                </c:pt>
                <c:pt idx="286">
                  <c:v>0.94702325435229984</c:v>
                </c:pt>
                <c:pt idx="287">
                  <c:v>0.94752614739139018</c:v>
                </c:pt>
                <c:pt idx="288">
                  <c:v>0.94802426661120931</c:v>
                </c:pt>
                <c:pt idx="289">
                  <c:v>0.94851765732825344</c:v>
                </c:pt>
                <c:pt idx="290">
                  <c:v>0.94900636442884345</c:v>
                </c:pt>
                <c:pt idx="291">
                  <c:v>0.94949043237320685</c:v>
                </c:pt>
                <c:pt idx="292">
                  <c:v>0.94996990519952229</c:v>
                </c:pt>
                <c:pt idx="293">
                  <c:v>0.95044482652792694</c:v>
                </c:pt>
                <c:pt idx="294">
                  <c:v>0.95091523956448543</c:v>
                </c:pt>
                <c:pt idx="295">
                  <c:v>0.9513811871051171</c:v>
                </c:pt>
                <c:pt idx="296">
                  <c:v>0.9518427115394954</c:v>
                </c:pt>
                <c:pt idx="297">
                  <c:v>0.95229985485489721</c:v>
                </c:pt>
                <c:pt idx="298">
                  <c:v>0.95275265864002812</c:v>
                </c:pt>
                <c:pt idx="299">
                  <c:v>0.95320116408880395</c:v>
                </c:pt>
                <c:pt idx="300">
                  <c:v>0.95364541200409914</c:v>
                </c:pt>
                <c:pt idx="301">
                  <c:v>0.9540854428014548</c:v>
                </c:pt>
                <c:pt idx="302">
                  <c:v>0.95452129651276363</c:v>
                </c:pt>
                <c:pt idx="303">
                  <c:v>0.95495301278990352</c:v>
                </c:pt>
                <c:pt idx="304">
                  <c:v>0.95538063090834968</c:v>
                </c:pt>
                <c:pt idx="305">
                  <c:v>0.95580418977074666</c:v>
                </c:pt>
                <c:pt idx="306">
                  <c:v>0.95622372791044752</c:v>
                </c:pt>
                <c:pt idx="307">
                  <c:v>0.95663928349501826</c:v>
                </c:pt>
                <c:pt idx="308">
                  <c:v>0.9570508943297118</c:v>
                </c:pt>
                <c:pt idx="309">
                  <c:v>0.95745859786090581</c:v>
                </c:pt>
                <c:pt idx="310">
                  <c:v>0.95786243117951264</c:v>
                </c:pt>
                <c:pt idx="311">
                  <c:v>0.95826243102434772</c:v>
                </c:pt>
                <c:pt idx="312">
                  <c:v>0.95865863378547911</c:v>
                </c:pt>
                <c:pt idx="313">
                  <c:v>0.95905107550753077</c:v>
                </c:pt>
                <c:pt idx="314">
                  <c:v>0.95943979189296746</c:v>
                </c:pt>
                <c:pt idx="315">
                  <c:v>0.95982481830534205</c:v>
                </c:pt>
                <c:pt idx="316">
                  <c:v>0.96020618977250727</c:v>
                </c:pt>
                <c:pt idx="317">
                  <c:v>0.9605839409898107</c:v>
                </c:pt>
                <c:pt idx="318">
                  <c:v>0.96095810632324474</c:v>
                </c:pt>
                <c:pt idx="319">
                  <c:v>0.96132871981257528</c:v>
                </c:pt>
                <c:pt idx="320">
                  <c:v>0.96169581517443925</c:v>
                </c:pt>
                <c:pt idx="321">
                  <c:v>0.96205942580540982</c:v>
                </c:pt>
                <c:pt idx="322">
                  <c:v>0.96241958478503808</c:v>
                </c:pt>
                <c:pt idx="323">
                  <c:v>0.96277632487885978</c:v>
                </c:pt>
                <c:pt idx="324">
                  <c:v>0.9631296785413761</c:v>
                </c:pt>
                <c:pt idx="325">
                  <c:v>0.96347967791900679</c:v>
                </c:pt>
                <c:pt idx="326">
                  <c:v>0.9638263548530156</c:v>
                </c:pt>
                <c:pt idx="327">
                  <c:v>0.96416974088240659</c:v>
                </c:pt>
                <c:pt idx="328">
                  <c:v>0.96450986724679311</c:v>
                </c:pt>
                <c:pt idx="329">
                  <c:v>0.96484676488923771</c:v>
                </c:pt>
                <c:pt idx="330">
                  <c:v>0.96518046445907302</c:v>
                </c:pt>
                <c:pt idx="331">
                  <c:v>0.96551099631468262</c:v>
                </c:pt>
                <c:pt idx="332">
                  <c:v>0.96583839052626907</c:v>
                </c:pt>
                <c:pt idx="333">
                  <c:v>0.96616267687858681</c:v>
                </c:pt>
                <c:pt idx="334">
                  <c:v>0.96648388487365056</c:v>
                </c:pt>
                <c:pt idx="335">
                  <c:v>0.96680204373342338</c:v>
                </c:pt>
                <c:pt idx="336">
                  <c:v>0.96711718240247035</c:v>
                </c:pt>
                <c:pt idx="337">
                  <c:v>0.96742932955059591</c:v>
                </c:pt>
                <c:pt idx="338">
                  <c:v>0.96773851357544882</c:v>
                </c:pt>
                <c:pt idx="339">
                  <c:v>0.96804476260510786</c:v>
                </c:pt>
                <c:pt idx="340">
                  <c:v>0.96834810450063968</c:v>
                </c:pt>
                <c:pt idx="341">
                  <c:v>0.96864856685863465</c:v>
                </c:pt>
                <c:pt idx="342">
                  <c:v>0.96894617701371577</c:v>
                </c:pt>
                <c:pt idx="343">
                  <c:v>0.96924096204102628</c:v>
                </c:pt>
                <c:pt idx="344">
                  <c:v>0.96953294875869289</c:v>
                </c:pt>
                <c:pt idx="345">
                  <c:v>0.96982216373026653</c:v>
                </c:pt>
                <c:pt idx="346">
                  <c:v>0.9701086332671377</c:v>
                </c:pt>
                <c:pt idx="347">
                  <c:v>0.97039238343092782</c:v>
                </c:pt>
                <c:pt idx="348">
                  <c:v>0.97067344003586731</c:v>
                </c:pt>
                <c:pt idx="349">
                  <c:v>0.97095182865113572</c:v>
                </c:pt>
                <c:pt idx="350">
                  <c:v>0.97122757460319342</c:v>
                </c:pt>
                <c:pt idx="351">
                  <c:v>0.97150070297808344</c:v>
                </c:pt>
                <c:pt idx="352">
                  <c:v>0.97177123862371517</c:v>
                </c:pt>
                <c:pt idx="353">
                  <c:v>0.97203920615212225</c:v>
                </c:pt>
                <c:pt idx="354">
                  <c:v>0.97230462994170486</c:v>
                </c:pt>
                <c:pt idx="355">
                  <c:v>0.97256753413944541</c:v>
                </c:pt>
                <c:pt idx="356">
                  <c:v>0.97282794266310679</c:v>
                </c:pt>
                <c:pt idx="357">
                  <c:v>0.97308587920340472</c:v>
                </c:pt>
                <c:pt idx="358">
                  <c:v>0.97334136722616893</c:v>
                </c:pt>
                <c:pt idx="359">
                  <c:v>0.97359442997447365</c:v>
                </c:pt>
                <c:pt idx="360">
                  <c:v>0.97384509047075285</c:v>
                </c:pt>
                <c:pt idx="361">
                  <c:v>0.97409337151889541</c:v>
                </c:pt>
                <c:pt idx="362">
                  <c:v>0.9743392957063185</c:v>
                </c:pt>
                <c:pt idx="363">
                  <c:v>0.97458288540602589</c:v>
                </c:pt>
                <c:pt idx="364">
                  <c:v>0.97482416277863904</c:v>
                </c:pt>
                <c:pt idx="365">
                  <c:v>0.97506314977441444</c:v>
                </c:pt>
                <c:pt idx="366">
                  <c:v>0.97529986813524294</c:v>
                </c:pt>
                <c:pt idx="367">
                  <c:v>0.97553433939662382</c:v>
                </c:pt>
                <c:pt idx="368">
                  <c:v>0.97576658488962797</c:v>
                </c:pt>
                <c:pt idx="369">
                  <c:v>0.97599662574283541</c:v>
                </c:pt>
                <c:pt idx="370">
                  <c:v>0.97622448288425878</c:v>
                </c:pt>
                <c:pt idx="371">
                  <c:v>0.9764501770432471</c:v>
                </c:pt>
                <c:pt idx="372">
                  <c:v>0.97667372875237179</c:v>
                </c:pt>
                <c:pt idx="373">
                  <c:v>0.97689515834929475</c:v>
                </c:pt>
                <c:pt idx="374">
                  <c:v>0.97711448597861694</c:v>
                </c:pt>
                <c:pt idx="375">
                  <c:v>0.97733173159371478</c:v>
                </c:pt>
                <c:pt idx="376">
                  <c:v>0.97754691495855062</c:v>
                </c:pt>
                <c:pt idx="377">
                  <c:v>0.97776005564947477</c:v>
                </c:pt>
                <c:pt idx="378">
                  <c:v>0.97797117305700354</c:v>
                </c:pt>
                <c:pt idx="379">
                  <c:v>0.97818028638758625</c:v>
                </c:pt>
                <c:pt idx="380">
                  <c:v>0.97838741466534962</c:v>
                </c:pt>
                <c:pt idx="381">
                  <c:v>0.97859257673383049</c:v>
                </c:pt>
                <c:pt idx="382">
                  <c:v>0.9787957912576889</c:v>
                </c:pt>
                <c:pt idx="383">
                  <c:v>0.97899707672440706</c:v>
                </c:pt>
                <c:pt idx="384">
                  <c:v>0.97919645144597056</c:v>
                </c:pt>
                <c:pt idx="385">
                  <c:v>0.97939393356053472</c:v>
                </c:pt>
                <c:pt idx="386">
                  <c:v>0.97958954103407447</c:v>
                </c:pt>
                <c:pt idx="387">
                  <c:v>0.97978329166201872</c:v>
                </c:pt>
                <c:pt idx="388">
                  <c:v>0.97997520307087072</c:v>
                </c:pt>
                <c:pt idx="389">
                  <c:v>0.98016529271980735</c:v>
                </c:pt>
                <c:pt idx="390">
                  <c:v>0.98035357790227395</c:v>
                </c:pt>
                <c:pt idx="391">
                  <c:v>0.98054007574755253</c:v>
                </c:pt>
                <c:pt idx="392">
                  <c:v>0.98072480322232269</c:v>
                </c:pt>
                <c:pt idx="393">
                  <c:v>0.98090777713220156</c:v>
                </c:pt>
                <c:pt idx="394">
                  <c:v>0.98108901412327931</c:v>
                </c:pt>
                <c:pt idx="395">
                  <c:v>0.98126853068362596</c:v>
                </c:pt>
                <c:pt idx="396">
                  <c:v>0.98144634314479728</c:v>
                </c:pt>
                <c:pt idx="397">
                  <c:v>0.98162246768331762</c:v>
                </c:pt>
                <c:pt idx="398">
                  <c:v>0.98179692032215171</c:v>
                </c:pt>
                <c:pt idx="399">
                  <c:v>0.98196971693216417</c:v>
                </c:pt>
                <c:pt idx="400">
                  <c:v>0.98214087323356081</c:v>
                </c:pt>
                <c:pt idx="401">
                  <c:v>0.98231040479731935</c:v>
                </c:pt>
                <c:pt idx="402">
                  <c:v>0.98247832704660965</c:v>
                </c:pt>
                <c:pt idx="403">
                  <c:v>0.98264465525819156</c:v>
                </c:pt>
                <c:pt idx="404">
                  <c:v>0.98280940456380639</c:v>
                </c:pt>
                <c:pt idx="405">
                  <c:v>0.98297258995155523</c:v>
                </c:pt>
                <c:pt idx="406">
                  <c:v>0.98313422626726299</c:v>
                </c:pt>
                <c:pt idx="407">
                  <c:v>0.98329432821582508</c:v>
                </c:pt>
                <c:pt idx="408">
                  <c:v>0.98345291036254778</c:v>
                </c:pt>
                <c:pt idx="409">
                  <c:v>0.98360998713447489</c:v>
                </c:pt>
                <c:pt idx="410">
                  <c:v>0.98376557282169552</c:v>
                </c:pt>
                <c:pt idx="411">
                  <c:v>0.98391968157865051</c:v>
                </c:pt>
                <c:pt idx="412">
                  <c:v>0.98407232742541362</c:v>
                </c:pt>
                <c:pt idx="413">
                  <c:v>0.9842235242489723</c:v>
                </c:pt>
                <c:pt idx="414">
                  <c:v>0.98437328580448713</c:v>
                </c:pt>
                <c:pt idx="415">
                  <c:v>0.98452162571654611</c:v>
                </c:pt>
                <c:pt idx="416">
                  <c:v>0.98466855748040261</c:v>
                </c:pt>
                <c:pt idx="417">
                  <c:v>0.98481409446320267</c:v>
                </c:pt>
                <c:pt idx="418">
                  <c:v>0.98495824990520242</c:v>
                </c:pt>
                <c:pt idx="419">
                  <c:v>0.98510103692097339</c:v>
                </c:pt>
                <c:pt idx="420">
                  <c:v>0.98524246850059161</c:v>
                </c:pt>
                <c:pt idx="421">
                  <c:v>0.98538255751082349</c:v>
                </c:pt>
                <c:pt idx="422">
                  <c:v>0.98552131669629561</c:v>
                </c:pt>
                <c:pt idx="423">
                  <c:v>0.98565875868065167</c:v>
                </c:pt>
                <c:pt idx="424">
                  <c:v>0.98579489596770453</c:v>
                </c:pt>
                <c:pt idx="425">
                  <c:v>0.98592974094257113</c:v>
                </c:pt>
                <c:pt idx="426">
                  <c:v>0.98606330587279922</c:v>
                </c:pt>
                <c:pt idx="427">
                  <c:v>0.98619560290948693</c:v>
                </c:pt>
                <c:pt idx="428">
                  <c:v>0.98632664408838167</c:v>
                </c:pt>
                <c:pt idx="429">
                  <c:v>0.98645644133098165</c:v>
                </c:pt>
                <c:pt idx="430">
                  <c:v>0.98658500644561753</c:v>
                </c:pt>
                <c:pt idx="431">
                  <c:v>0.98671235112852618</c:v>
                </c:pt>
                <c:pt idx="432">
                  <c:v>0.98683848696491538</c:v>
                </c:pt>
                <c:pt idx="433">
                  <c:v>0.98696342543001792</c:v>
                </c:pt>
                <c:pt idx="434">
                  <c:v>0.98708717789013622</c:v>
                </c:pt>
                <c:pt idx="435">
                  <c:v>0.98720975560367552</c:v>
                </c:pt>
                <c:pt idx="436">
                  <c:v>0.98733116972216606</c:v>
                </c:pt>
                <c:pt idx="437">
                  <c:v>0.9874514312912841</c:v>
                </c:pt>
                <c:pt idx="438">
                  <c:v>0.98757055125184801</c:v>
                </c:pt>
                <c:pt idx="439">
                  <c:v>0.98768854044082133</c:v>
                </c:pt>
                <c:pt idx="440">
                  <c:v>0.98780540959229335</c:v>
                </c:pt>
                <c:pt idx="441">
                  <c:v>0.98792116933845897</c:v>
                </c:pt>
                <c:pt idx="442">
                  <c:v>0.98803583021058439</c:v>
                </c:pt>
                <c:pt idx="443">
                  <c:v>0.98814940263996465</c:v>
                </c:pt>
                <c:pt idx="444">
                  <c:v>0.98826189695887545</c:v>
                </c:pt>
                <c:pt idx="445">
                  <c:v>0.98837332340150863</c:v>
                </c:pt>
                <c:pt idx="446">
                  <c:v>0.9884836921049085</c:v>
                </c:pt>
                <c:pt idx="447">
                  <c:v>0.9885930131098899</c:v>
                </c:pt>
                <c:pt idx="448">
                  <c:v>0.9887012963619517</c:v>
                </c:pt>
                <c:pt idx="449">
                  <c:v>0.98880855171218562</c:v>
                </c:pt>
                <c:pt idx="450">
                  <c:v>0.98891478891816875</c:v>
                </c:pt>
                <c:pt idx="451">
                  <c:v>0.98902001764485226</c:v>
                </c:pt>
                <c:pt idx="452">
                  <c:v>0.9891242474654397</c:v>
                </c:pt>
                <c:pt idx="453">
                  <c:v>0.98922748786226</c:v>
                </c:pt>
                <c:pt idx="454">
                  <c:v>0.98932974822763031</c:v>
                </c:pt>
                <c:pt idx="455">
                  <c:v>0.98943103786470687</c:v>
                </c:pt>
                <c:pt idx="456">
                  <c:v>0.98953136598833435</c:v>
                </c:pt>
                <c:pt idx="457">
                  <c:v>0.98963074172588483</c:v>
                </c:pt>
                <c:pt idx="458">
                  <c:v>0.98972917411808592</c:v>
                </c:pt>
                <c:pt idx="459">
                  <c:v>0.98982667211984321</c:v>
                </c:pt>
                <c:pt idx="460">
                  <c:v>0.98992324460105752</c:v>
                </c:pt>
                <c:pt idx="461">
                  <c:v>0.99001890034742956</c:v>
                </c:pt>
                <c:pt idx="462">
                  <c:v>0.99011364806126023</c:v>
                </c:pt>
                <c:pt idx="463">
                  <c:v>0.99020749636224248</c:v>
                </c:pt>
                <c:pt idx="464">
                  <c:v>0.99030045378824283</c:v>
                </c:pt>
                <c:pt idx="465">
                  <c:v>0.99039252879608275</c:v>
                </c:pt>
                <c:pt idx="466">
                  <c:v>0.99048372976230392</c:v>
                </c:pt>
                <c:pt idx="467">
                  <c:v>0.99057406498393341</c:v>
                </c:pt>
                <c:pt idx="468">
                  <c:v>0.99066354267923551</c:v>
                </c:pt>
                <c:pt idx="469">
                  <c:v>0.99075217098846158</c:v>
                </c:pt>
                <c:pt idx="470">
                  <c:v>0.9908399579745899</c:v>
                </c:pt>
                <c:pt idx="471">
                  <c:v>0.99092691162405844</c:v>
                </c:pt>
                <c:pt idx="472">
                  <c:v>0.99101303984749356</c:v>
                </c:pt>
                <c:pt idx="473">
                  <c:v>0.99109835048042783</c:v>
                </c:pt>
                <c:pt idx="474">
                  <c:v>0.99118285128401262</c:v>
                </c:pt>
                <c:pt idx="475">
                  <c:v>0.99126654994572538</c:v>
                </c:pt>
                <c:pt idx="476">
                  <c:v>0.99134945408007058</c:v>
                </c:pt>
                <c:pt idx="477">
                  <c:v>0.99143157122926528</c:v>
                </c:pt>
                <c:pt idx="478">
                  <c:v>0.99151290886393528</c:v>
                </c:pt>
                <c:pt idx="479">
                  <c:v>0.99159347438378942</c:v>
                </c:pt>
                <c:pt idx="480">
                  <c:v>0.99167327511828962</c:v>
                </c:pt>
                <c:pt idx="481">
                  <c:v>0.9917523183273248</c:v>
                </c:pt>
                <c:pt idx="482">
                  <c:v>0.99183061120186711</c:v>
                </c:pt>
                <c:pt idx="483">
                  <c:v>0.99190816086462563</c:v>
                </c:pt>
                <c:pt idx="484">
                  <c:v>0.99198497437069755</c:v>
                </c:pt>
                <c:pt idx="485">
                  <c:v>0.99206105870820616</c:v>
                </c:pt>
                <c:pt idx="486">
                  <c:v>0.99213642079893927</c:v>
                </c:pt>
                <c:pt idx="487">
                  <c:v>0.99221106749897892</c:v>
                </c:pt>
                <c:pt idx="488">
                  <c:v>0.99228500559932287</c:v>
                </c:pt>
                <c:pt idx="489">
                  <c:v>0.99235824182650467</c:v>
                </c:pt>
                <c:pt idx="490">
                  <c:v>0.99243078284320529</c:v>
                </c:pt>
                <c:pt idx="491">
                  <c:v>0.99250263524885818</c:v>
                </c:pt>
                <c:pt idx="492">
                  <c:v>0.99257380558024966</c:v>
                </c:pt>
                <c:pt idx="493">
                  <c:v>0.99264430031211581</c:v>
                </c:pt>
                <c:pt idx="494">
                  <c:v>0.99271412585772789</c:v>
                </c:pt>
                <c:pt idx="495">
                  <c:v>0.99278328856948062</c:v>
                </c:pt>
                <c:pt idx="496">
                  <c:v>0.99285179473946361</c:v>
                </c:pt>
                <c:pt idx="497">
                  <c:v>0.99291965060004084</c:v>
                </c:pt>
                <c:pt idx="498">
                  <c:v>0.99298686232441202</c:v>
                </c:pt>
                <c:pt idx="499">
                  <c:v>0.99305343602717777</c:v>
                </c:pt>
                <c:pt idx="500">
                  <c:v>0.99311937776489334</c:v>
                </c:pt>
                <c:pt idx="501">
                  <c:v>0.99318469353662231</c:v>
                </c:pt>
                <c:pt idx="502">
                  <c:v>0.9932493892844797</c:v>
                </c:pt>
                <c:pt idx="503">
                  <c:v>0.99331347089417421</c:v>
                </c:pt>
                <c:pt idx="504">
                  <c:v>0.9933769441955429</c:v>
                </c:pt>
                <c:pt idx="505">
                  <c:v>0.99343981496308298</c:v>
                </c:pt>
                <c:pt idx="506">
                  <c:v>0.9935020889164734</c:v>
                </c:pt>
                <c:pt idx="507">
                  <c:v>0.99356377172110122</c:v>
                </c:pt>
                <c:pt idx="508">
                  <c:v>0.99362486898857205</c:v>
                </c:pt>
                <c:pt idx="509">
                  <c:v>0.99368538627722047</c:v>
                </c:pt>
                <c:pt idx="510">
                  <c:v>0.99374532909261981</c:v>
                </c:pt>
                <c:pt idx="511">
                  <c:v>0.99380470288808043</c:v>
                </c:pt>
                <c:pt idx="512">
                  <c:v>0.99386351306514387</c:v>
                </c:pt>
                <c:pt idx="513">
                  <c:v>0.99392176497407869</c:v>
                </c:pt>
                <c:pt idx="514">
                  <c:v>0.99397946391436376</c:v>
                </c:pt>
                <c:pt idx="515">
                  <c:v>0.99403661513517172</c:v>
                </c:pt>
                <c:pt idx="516">
                  <c:v>0.99409322383584642</c:v>
                </c:pt>
                <c:pt idx="517">
                  <c:v>0.99414929516637562</c:v>
                </c:pt>
                <c:pt idx="518">
                  <c:v>0.99420483422785999</c:v>
                </c:pt>
                <c:pt idx="519">
                  <c:v>0.99425984607297668</c:v>
                </c:pt>
                <c:pt idx="520">
                  <c:v>0.9943143357064389</c:v>
                </c:pt>
                <c:pt idx="521">
                  <c:v>0.99436830808545318</c:v>
                </c:pt>
                <c:pt idx="522">
                  <c:v>0.99442176812016658</c:v>
                </c:pt>
                <c:pt idx="523">
                  <c:v>0.99447472067411669</c:v>
                </c:pt>
                <c:pt idx="524">
                  <c:v>0.99452717056467255</c:v>
                </c:pt>
                <c:pt idx="525">
                  <c:v>0.99457912256347392</c:v>
                </c:pt>
                <c:pt idx="526">
                  <c:v>0.99463058139686322</c:v>
                </c:pt>
                <c:pt idx="527">
                  <c:v>0.99468155174631956</c:v>
                </c:pt>
                <c:pt idx="528">
                  <c:v>0.99473203824888012</c:v>
                </c:pt>
                <c:pt idx="529">
                  <c:v>0.99478204549756388</c:v>
                </c:pt>
                <c:pt idx="530">
                  <c:v>0.99483157804179168</c:v>
                </c:pt>
                <c:pt idx="531">
                  <c:v>0.99488064038779545</c:v>
                </c:pt>
                <c:pt idx="532">
                  <c:v>0.9949292369990328</c:v>
                </c:pt>
                <c:pt idx="533">
                  <c:v>0.99497737229658945</c:v>
                </c:pt>
                <c:pt idx="534">
                  <c:v>0.99502505065958446</c:v>
                </c:pt>
                <c:pt idx="535">
                  <c:v>0.99507227642556562</c:v>
                </c:pt>
                <c:pt idx="536">
                  <c:v>0.99511905389090671</c:v>
                </c:pt>
                <c:pt idx="537">
                  <c:v>0.99516538731119786</c:v>
                </c:pt>
                <c:pt idx="538">
                  <c:v>0.99521128090163025</c:v>
                </c:pt>
                <c:pt idx="539">
                  <c:v>0.99525673883738308</c:v>
                </c:pt>
                <c:pt idx="540">
                  <c:v>0.99530176525400116</c:v>
                </c:pt>
                <c:pt idx="541">
                  <c:v>0.99534636424777112</c:v>
                </c:pt>
                <c:pt idx="542">
                  <c:v>0.99539053987609616</c:v>
                </c:pt>
                <c:pt idx="543">
                  <c:v>0.99543429615786239</c:v>
                </c:pt>
                <c:pt idx="544">
                  <c:v>0.99547763707380665</c:v>
                </c:pt>
                <c:pt idx="545">
                  <c:v>0.99552056656687693</c:v>
                </c:pt>
                <c:pt idx="546">
                  <c:v>0.99556308854259279</c:v>
                </c:pt>
                <c:pt idx="547">
                  <c:v>0.99560520686940013</c:v>
                </c:pt>
                <c:pt idx="548">
                  <c:v>0.995646925379021</c:v>
                </c:pt>
                <c:pt idx="549">
                  <c:v>0.99568824786680588</c:v>
                </c:pt>
                <c:pt idx="550">
                  <c:v>0.99572917809207651</c:v>
                </c:pt>
                <c:pt idx="551">
                  <c:v>0.99576971977846751</c:v>
                </c:pt>
                <c:pt idx="552">
                  <c:v>0.99580987661426801</c:v>
                </c:pt>
                <c:pt idx="553">
                  <c:v>0.99584965225275346</c:v>
                </c:pt>
                <c:pt idx="554">
                  <c:v>0.99588905031252062</c:v>
                </c:pt>
                <c:pt idx="555">
                  <c:v>0.99592807437781594</c:v>
                </c:pt>
                <c:pt idx="556">
                  <c:v>0.99596672799886166</c:v>
                </c:pt>
                <c:pt idx="557">
                  <c:v>0.99600501469217928</c:v>
                </c:pt>
                <c:pt idx="558">
                  <c:v>0.99604293794090681</c:v>
                </c:pt>
                <c:pt idx="559">
                  <c:v>0.99608050119512126</c:v>
                </c:pt>
                <c:pt idx="560">
                  <c:v>0.9961177078721456</c:v>
                </c:pt>
                <c:pt idx="561">
                  <c:v>0.99615456135686609</c:v>
                </c:pt>
                <c:pt idx="562">
                  <c:v>0.99619106500203536</c:v>
                </c:pt>
                <c:pt idx="563">
                  <c:v>0.99622722212857984</c:v>
                </c:pt>
                <c:pt idx="564">
                  <c:v>0.99626303602590049</c:v>
                </c:pt>
                <c:pt idx="565">
                  <c:v>0.99629850995217517</c:v>
                </c:pt>
                <c:pt idx="566">
                  <c:v>0.99633364713465056</c:v>
                </c:pt>
                <c:pt idx="567">
                  <c:v>0.9963684507699393</c:v>
                </c:pt>
                <c:pt idx="568">
                  <c:v>0.99640292402430908</c:v>
                </c:pt>
                <c:pt idx="569">
                  <c:v>0.9964370700339712</c:v>
                </c:pt>
                <c:pt idx="570">
                  <c:v>0.99647089190536497</c:v>
                </c:pt>
                <c:pt idx="571">
                  <c:v>0.99650439271544289</c:v>
                </c:pt>
                <c:pt idx="572">
                  <c:v>0.9965375755119471</c:v>
                </c:pt>
                <c:pt idx="573">
                  <c:v>0.9965704433136906</c:v>
                </c:pt>
                <c:pt idx="574">
                  <c:v>0.99660299911082617</c:v>
                </c:pt>
                <c:pt idx="575">
                  <c:v>0.9966352458651252</c:v>
                </c:pt>
                <c:pt idx="576">
                  <c:v>0.99666718651024222</c:v>
                </c:pt>
                <c:pt idx="577">
                  <c:v>0.99669882395198461</c:v>
                </c:pt>
                <c:pt idx="578">
                  <c:v>0.99673016106857382</c:v>
                </c:pt>
                <c:pt idx="579">
                  <c:v>0.99676120071091079</c:v>
                </c:pt>
                <c:pt idx="580">
                  <c:v>0.99679194570283358</c:v>
                </c:pt>
                <c:pt idx="581">
                  <c:v>0.99682239884137369</c:v>
                </c:pt>
                <c:pt idx="582">
                  <c:v>0.9968525628970113</c:v>
                </c:pt>
                <c:pt idx="583">
                  <c:v>0.99688244061392817</c:v>
                </c:pt>
                <c:pt idx="584">
                  <c:v>0.99691203471025436</c:v>
                </c:pt>
                <c:pt idx="585">
                  <c:v>0.99694134787832001</c:v>
                </c:pt>
                <c:pt idx="586">
                  <c:v>0.99697038278489569</c:v>
                </c:pt>
                <c:pt idx="587">
                  <c:v>0.99699914207143769</c:v>
                </c:pt>
                <c:pt idx="588">
                  <c:v>0.99702762835432823</c:v>
                </c:pt>
                <c:pt idx="589">
                  <c:v>0.99705584422511262</c:v>
                </c:pt>
                <c:pt idx="590">
                  <c:v>0.99708379225073529</c:v>
                </c:pt>
                <c:pt idx="591">
                  <c:v>0.99711147497377361</c:v>
                </c:pt>
                <c:pt idx="592">
                  <c:v>0.99713889491266827</c:v>
                </c:pt>
                <c:pt idx="593">
                  <c:v>0.9971660545619544</c:v>
                </c:pt>
                <c:pt idx="594">
                  <c:v>0.99719295639248673</c:v>
                </c:pt>
                <c:pt idx="595">
                  <c:v>0.99721960285166367</c:v>
                </c:pt>
                <c:pt idx="596">
                  <c:v>0.99724599636365352</c:v>
                </c:pt>
                <c:pt idx="597">
                  <c:v>0.99727213932960956</c:v>
                </c:pt>
                <c:pt idx="598">
                  <c:v>0.99729803412789531</c:v>
                </c:pt>
                <c:pt idx="599">
                  <c:v>0.99732368311429354</c:v>
                </c:pt>
                <c:pt idx="600">
                  <c:v>0.99734908862222682</c:v>
                </c:pt>
                <c:pt idx="601">
                  <c:v>0.99737425296296656</c:v>
                </c:pt>
                <c:pt idx="602">
                  <c:v>0.99739917842584314</c:v>
                </c:pt>
                <c:pt idx="603">
                  <c:v>0.99742386727845567</c:v>
                </c:pt>
                <c:pt idx="604">
                  <c:v>0.99744832176687759</c:v>
                </c:pt>
                <c:pt idx="605">
                  <c:v>0.99747254411586039</c:v>
                </c:pt>
                <c:pt idx="606">
                  <c:v>0.99749653652903825</c:v>
                </c:pt>
                <c:pt idx="607">
                  <c:v>0.9975203011891246</c:v>
                </c:pt>
                <c:pt idx="608">
                  <c:v>0.99754384025811493</c:v>
                </c:pt>
                <c:pt idx="609">
                  <c:v>0.99756715587747991</c:v>
                </c:pt>
                <c:pt idx="610">
                  <c:v>0.997590250168364</c:v>
                </c:pt>
                <c:pt idx="611">
                  <c:v>0.99761312523177359</c:v>
                </c:pt>
                <c:pt idx="612">
                  <c:v>0.99763578314877344</c:v>
                </c:pt>
                <c:pt idx="613">
                  <c:v>0.99765822598067055</c:v>
                </c:pt>
                <c:pt idx="614">
                  <c:v>0.99768045576920728</c:v>
                </c:pt>
                <c:pt idx="615">
                  <c:v>0.99770247453674266</c:v>
                </c:pt>
                <c:pt idx="616">
                  <c:v>0.99772428428643867</c:v>
                </c:pt>
                <c:pt idx="617">
                  <c:v>0.99774588700244138</c:v>
                </c:pt>
                <c:pt idx="618">
                  <c:v>0.99776728465006193</c:v>
                </c:pt>
                <c:pt idx="619">
                  <c:v>0.99778847917595659</c:v>
                </c:pt>
                <c:pt idx="620">
                  <c:v>0.99780947250830132</c:v>
                </c:pt>
                <c:pt idx="621">
                  <c:v>0.99783026655696749</c:v>
                </c:pt>
                <c:pt idx="622">
                  <c:v>0.99785086321369953</c:v>
                </c:pt>
                <c:pt idx="623">
                  <c:v>0.99787126435228124</c:v>
                </c:pt>
                <c:pt idx="624">
                  <c:v>0.99789147182871119</c:v>
                </c:pt>
                <c:pt idx="625">
                  <c:v>0.99791148748136749</c:v>
                </c:pt>
                <c:pt idx="626">
                  <c:v>0.99793131313117955</c:v>
                </c:pt>
                <c:pt idx="627">
                  <c:v>0.99795095058178862</c:v>
                </c:pt>
                <c:pt idx="628">
                  <c:v>0.9979704016197164</c:v>
                </c:pt>
                <c:pt idx="629">
                  <c:v>0.9979896680145246</c:v>
                </c:pt>
                <c:pt idx="630">
                  <c:v>0.99800875151897761</c:v>
                </c:pt>
                <c:pt idx="631">
                  <c:v>0.99802765386920067</c:v>
                </c:pt>
                <c:pt idx="632">
                  <c:v>0.99804637678483932</c:v>
                </c:pt>
                <c:pt idx="633">
                  <c:v>0.99806492196921426</c:v>
                </c:pt>
                <c:pt idx="634">
                  <c:v>0.99808329110947791</c:v>
                </c:pt>
                <c:pt idx="635">
                  <c:v>0.99810148587676539</c:v>
                </c:pt>
                <c:pt idx="636">
                  <c:v>0.99811950792635062</c:v>
                </c:pt>
                <c:pt idx="637">
                  <c:v>0.99813735889779243</c:v>
                </c:pt>
                <c:pt idx="638">
                  <c:v>0.99815504041508685</c:v>
                </c:pt>
                <c:pt idx="639">
                  <c:v>0.99817255408681282</c:v>
                </c:pt>
                <c:pt idx="640">
                  <c:v>0.99818990150628073</c:v>
                </c:pt>
                <c:pt idx="641">
                  <c:v>0.99820708425167559</c:v>
                </c:pt>
                <c:pt idx="642">
                  <c:v>0.99822410388620031</c:v>
                </c:pt>
                <c:pt idx="643">
                  <c:v>0.99824096195822065</c:v>
                </c:pt>
                <c:pt idx="644">
                  <c:v>0.99825766000140259</c:v>
                </c:pt>
                <c:pt idx="645">
                  <c:v>0.99827419953485352</c:v>
                </c:pt>
                <c:pt idx="646">
                  <c:v>0.99829058206326149</c:v>
                </c:pt>
                <c:pt idx="647">
                  <c:v>0.99830680907703007</c:v>
                </c:pt>
                <c:pt idx="648">
                  <c:v>0.99832288205241526</c:v>
                </c:pt>
                <c:pt idx="649">
                  <c:v>0.99833880245165862</c:v>
                </c:pt>
                <c:pt idx="650">
                  <c:v>0.99835457172312236</c:v>
                </c:pt>
                <c:pt idx="651">
                  <c:v>0.99837019130141857</c:v>
                </c:pt>
                <c:pt idx="652">
                  <c:v>0.99838566260754213</c:v>
                </c:pt>
                <c:pt idx="653">
                  <c:v>0.99840098704899749</c:v>
                </c:pt>
                <c:pt idx="654">
                  <c:v>0.99841616601992889</c:v>
                </c:pt>
                <c:pt idx="655">
                  <c:v>0.99843120090124715</c:v>
                </c:pt>
                <c:pt idx="656">
                  <c:v>0.9984460930607526</c:v>
                </c:pt>
                <c:pt idx="657">
                  <c:v>0.99846084385326295</c:v>
                </c:pt>
                <c:pt idx="658">
                  <c:v>0.99847545462073461</c:v>
                </c:pt>
                <c:pt idx="659">
                  <c:v>0.99848992669238468</c:v>
                </c:pt>
                <c:pt idx="660">
                  <c:v>0.99850426138481252</c:v>
                </c:pt>
                <c:pt idx="661">
                  <c:v>0.99851846000212008</c:v>
                </c:pt>
                <c:pt idx="662">
                  <c:v>0.99853252383602931</c:v>
                </c:pt>
                <c:pt idx="663">
                  <c:v>0.99854645416600119</c:v>
                </c:pt>
                <c:pt idx="664">
                  <c:v>0.99856025225934897</c:v>
                </c:pt>
                <c:pt idx="665">
                  <c:v>0.99857391937135731</c:v>
                </c:pt>
                <c:pt idx="666">
                  <c:v>0.99858745674539506</c:v>
                </c:pt>
                <c:pt idx="667">
                  <c:v>0.99860086561302708</c:v>
                </c:pt>
                <c:pt idx="668">
                  <c:v>0.99861414719412733</c:v>
                </c:pt>
                <c:pt idx="669">
                  <c:v>0.99862730269699129</c:v>
                </c:pt>
                <c:pt idx="670">
                  <c:v>0.99864033331844282</c:v>
                </c:pt>
                <c:pt idx="671">
                  <c:v>0.99865324024394508</c:v>
                </c:pt>
                <c:pt idx="672">
                  <c:v>0.99866602464770871</c:v>
                </c:pt>
                <c:pt idx="673">
                  <c:v>0.998678687692798</c:v>
                </c:pt>
                <c:pt idx="674">
                  <c:v>0.99869123053123465</c:v>
                </c:pt>
                <c:pt idx="675">
                  <c:v>0.9987036543041069</c:v>
                </c:pt>
                <c:pt idx="676">
                  <c:v>0.99871596014166908</c:v>
                </c:pt>
                <c:pt idx="677">
                  <c:v>0.99872814916344843</c:v>
                </c:pt>
                <c:pt idx="678">
                  <c:v>0.99874022247834293</c:v>
                </c:pt>
                <c:pt idx="679">
                  <c:v>0.99875218118472431</c:v>
                </c:pt>
                <c:pt idx="680">
                  <c:v>0.99876402637053963</c:v>
                </c:pt>
                <c:pt idx="681">
                  <c:v>0.9987757591134061</c:v>
                </c:pt>
                <c:pt idx="682">
                  <c:v>0.99878738048071192</c:v>
                </c:pt>
                <c:pt idx="683">
                  <c:v>0.99879889152971491</c:v>
                </c:pt>
                <c:pt idx="684">
                  <c:v>0.99881029330763327</c:v>
                </c:pt>
                <c:pt idx="685">
                  <c:v>0.99882158685174682</c:v>
                </c:pt>
                <c:pt idx="686">
                  <c:v>0.9988327731894886</c:v>
                </c:pt>
                <c:pt idx="687">
                  <c:v>0.99884385333853754</c:v>
                </c:pt>
                <c:pt idx="688">
                  <c:v>0.9988548283069113</c:v>
                </c:pt>
                <c:pt idx="689">
                  <c:v>0.99886569909306122</c:v>
                </c:pt>
                <c:pt idx="690">
                  <c:v>0.99887646668595853</c:v>
                </c:pt>
                <c:pt idx="691">
                  <c:v>0.99888713206518809</c:v>
                </c:pt>
                <c:pt idx="692">
                  <c:v>0.99889769620103364</c:v>
                </c:pt>
                <c:pt idx="693">
                  <c:v>0.99890816005457039</c:v>
                </c:pt>
                <c:pt idx="694">
                  <c:v>0.99891852457774877</c:v>
                </c:pt>
                <c:pt idx="695">
                  <c:v>0.99892879071348462</c:v>
                </c:pt>
                <c:pt idx="696">
                  <c:v>0.9989389593957404</c:v>
                </c:pt>
                <c:pt idx="697">
                  <c:v>0.9989490315496149</c:v>
                </c:pt>
                <c:pt idx="698">
                  <c:v>0.99895900809142368</c:v>
                </c:pt>
                <c:pt idx="699">
                  <c:v>0.99896888992878496</c:v>
                </c:pt>
                <c:pt idx="700">
                  <c:v>0.99897867796070083</c:v>
                </c:pt>
                <c:pt idx="701">
                  <c:v>0.99898837307763932</c:v>
                </c:pt>
                <c:pt idx="702">
                  <c:v>0.99899797616161634</c:v>
                </c:pt>
                <c:pt idx="703">
                  <c:v>0.99900748808627349</c:v>
                </c:pt>
                <c:pt idx="704">
                  <c:v>0.99901690971695967</c:v>
                </c:pt>
                <c:pt idx="705">
                  <c:v>0.99902624191081157</c:v>
                </c:pt>
                <c:pt idx="706">
                  <c:v>0.99903548551682553</c:v>
                </c:pt>
                <c:pt idx="707">
                  <c:v>0.99904464137594129</c:v>
                </c:pt>
                <c:pt idx="708">
                  <c:v>0.99905371032111467</c:v>
                </c:pt>
                <c:pt idx="709">
                  <c:v>0.99906269317739449</c:v>
                </c:pt>
                <c:pt idx="710">
                  <c:v>0.99907159076199858</c:v>
                </c:pt>
                <c:pt idx="711">
                  <c:v>0.99908040388438624</c:v>
                </c:pt>
                <c:pt idx="712">
                  <c:v>0.99908913334633276</c:v>
                </c:pt>
                <c:pt idx="713">
                  <c:v>0.99909777994200277</c:v>
                </c:pt>
                <c:pt idx="714">
                  <c:v>0.99910634445802249</c:v>
                </c:pt>
                <c:pt idx="715">
                  <c:v>0.99911482767355031</c:v>
                </c:pt>
                <c:pt idx="716">
                  <c:v>0.99912323036034789</c:v>
                </c:pt>
                <c:pt idx="717">
                  <c:v>0.99913155328285186</c:v>
                </c:pt>
                <c:pt idx="718">
                  <c:v>0.99913979719824153</c:v>
                </c:pt>
                <c:pt idx="719">
                  <c:v>0.99914796285650942</c:v>
                </c:pt>
                <c:pt idx="720">
                  <c:v>0.99915605100052707</c:v>
                </c:pt>
                <c:pt idx="721">
                  <c:v>0.99916406236611532</c:v>
                </c:pt>
                <c:pt idx="722">
                  <c:v>0.99917199768210985</c:v>
                </c:pt>
                <c:pt idx="723">
                  <c:v>0.99917985767042783</c:v>
                </c:pt>
                <c:pt idx="724">
                  <c:v>0.99918764304613239</c:v>
                </c:pt>
                <c:pt idx="725">
                  <c:v>0.99919535451750063</c:v>
                </c:pt>
                <c:pt idx="726">
                  <c:v>0.99920299278608449</c:v>
                </c:pt>
                <c:pt idx="727">
                  <c:v>0.99921055854677776</c:v>
                </c:pt>
                <c:pt idx="728">
                  <c:v>0.99921805248787665</c:v>
                </c:pt>
                <c:pt idx="729">
                  <c:v>0.99922547529114369</c:v>
                </c:pt>
                <c:pt idx="730">
                  <c:v>0.9992328276318696</c:v>
                </c:pt>
                <c:pt idx="731">
                  <c:v>0.99924011017893621</c:v>
                </c:pt>
                <c:pt idx="732">
                  <c:v>0.99924732359487412</c:v>
                </c:pt>
                <c:pt idx="733">
                  <c:v>0.99925446853592459</c:v>
                </c:pt>
                <c:pt idx="734">
                  <c:v>0.99926154565210101</c:v>
                </c:pt>
                <c:pt idx="735">
                  <c:v>0.99926855558724514</c:v>
                </c:pt>
                <c:pt idx="736">
                  <c:v>0.99927549897908763</c:v>
                </c:pt>
                <c:pt idx="737">
                  <c:v>0.99928237645930396</c:v>
                </c:pt>
                <c:pt idx="738">
                  <c:v>0.9992891886535753</c:v>
                </c:pt>
                <c:pt idx="739">
                  <c:v>0.9992959361816417</c:v>
                </c:pt>
                <c:pt idx="740">
                  <c:v>0.99930261965736056</c:v>
                </c:pt>
                <c:pt idx="741">
                  <c:v>0.99930923968876373</c:v>
                </c:pt>
                <c:pt idx="742">
                  <c:v>0.9993157968781089</c:v>
                </c:pt>
                <c:pt idx="743">
                  <c:v>0.99932229182193744</c:v>
                </c:pt>
                <c:pt idx="744">
                  <c:v>0.99932872511112958</c:v>
                </c:pt>
                <c:pt idx="745">
                  <c:v>0.99933509733095349</c:v>
                </c:pt>
                <c:pt idx="746">
                  <c:v>0.99934140906112423</c:v>
                </c:pt>
                <c:pt idx="747">
                  <c:v>0.99934766087585181</c:v>
                </c:pt>
                <c:pt idx="748">
                  <c:v>0.99935385334389781</c:v>
                </c:pt>
                <c:pt idx="749">
                  <c:v>0.99935998702862117</c:v>
                </c:pt>
                <c:pt idx="750">
                  <c:v>0.9993660624880365</c:v>
                </c:pt>
                <c:pt idx="751">
                  <c:v>0.99937208027485958</c:v>
                </c:pt>
                <c:pt idx="752">
                  <c:v>0.9993780409365598</c:v>
                </c:pt>
                <c:pt idx="753">
                  <c:v>0.9993839450154095</c:v>
                </c:pt>
                <c:pt idx="754">
                  <c:v>0.99938979304853415</c:v>
                </c:pt>
                <c:pt idx="755">
                  <c:v>0.99939558556795827</c:v>
                </c:pt>
                <c:pt idx="756">
                  <c:v>0.99940132310065877</c:v>
                </c:pt>
                <c:pt idx="757">
                  <c:v>0.99940700616860845</c:v>
                </c:pt>
                <c:pt idx="758">
                  <c:v>0.99941263528882529</c:v>
                </c:pt>
                <c:pt idx="759">
                  <c:v>0.99941821097341976</c:v>
                </c:pt>
                <c:pt idx="760">
                  <c:v>0.99942373372964066</c:v>
                </c:pt>
                <c:pt idx="761">
                  <c:v>0.99942920405992253</c:v>
                </c:pt>
                <c:pt idx="762">
                  <c:v>0.99943462246192927</c:v>
                </c:pt>
                <c:pt idx="763">
                  <c:v>0.99943998942860091</c:v>
                </c:pt>
                <c:pt idx="764">
                  <c:v>0.99944530544819921</c:v>
                </c:pt>
                <c:pt idx="765">
                  <c:v>0.99945057100434842</c:v>
                </c:pt>
                <c:pt idx="766">
                  <c:v>0.99945578657608569</c:v>
                </c:pt>
                <c:pt idx="767">
                  <c:v>0.99946095263789714</c:v>
                </c:pt>
                <c:pt idx="768">
                  <c:v>0.99946606965976648</c:v>
                </c:pt>
                <c:pt idx="769">
                  <c:v>0.99947113810721655</c:v>
                </c:pt>
                <c:pt idx="770">
                  <c:v>0.99947615844134985</c:v>
                </c:pt>
                <c:pt idx="771">
                  <c:v>0.9994811311188927</c:v>
                </c:pt>
                <c:pt idx="772">
                  <c:v>0.99948605659223444</c:v>
                </c:pt>
                <c:pt idx="773">
                  <c:v>0.99949093530947231</c:v>
                </c:pt>
                <c:pt idx="774">
                  <c:v>0.99949576771444737</c:v>
                </c:pt>
                <c:pt idx="775">
                  <c:v>0.99950055424678941</c:v>
                </c:pt>
                <c:pt idx="776">
                  <c:v>0.99950529534195365</c:v>
                </c:pt>
                <c:pt idx="777">
                  <c:v>0.99950999143126262</c:v>
                </c:pt>
                <c:pt idx="778">
                  <c:v>0.99951464294194403</c:v>
                </c:pt>
                <c:pt idx="779">
                  <c:v>0.99951925029717004</c:v>
                </c:pt>
                <c:pt idx="780">
                  <c:v>0.99952381391609513</c:v>
                </c:pt>
                <c:pt idx="781">
                  <c:v>0.99952833421389609</c:v>
                </c:pt>
                <c:pt idx="782">
                  <c:v>0.99953281160180707</c:v>
                </c:pt>
                <c:pt idx="783">
                  <c:v>0.99953724648716002</c:v>
                </c:pt>
                <c:pt idx="784">
                  <c:v>0.99954163927341999</c:v>
                </c:pt>
                <c:pt idx="785">
                  <c:v>0.99954599036022029</c:v>
                </c:pt>
                <c:pt idx="786">
                  <c:v>0.99955030014340263</c:v>
                </c:pt>
                <c:pt idx="787">
                  <c:v>0.99955456901505046</c:v>
                </c:pt>
                <c:pt idx="788">
                  <c:v>0.99955879736352571</c:v>
                </c:pt>
                <c:pt idx="789">
                  <c:v>0.99956298557350209</c:v>
                </c:pt>
                <c:pt idx="790">
                  <c:v>0.99956713402600339</c:v>
                </c:pt>
                <c:pt idx="791">
                  <c:v>0.9995712430984367</c:v>
                </c:pt>
                <c:pt idx="792">
                  <c:v>0.99957531316462434</c:v>
                </c:pt>
                <c:pt idx="793">
                  <c:v>0.99957934459484221</c:v>
                </c:pt>
                <c:pt idx="794">
                  <c:v>0.99958333775584995</c:v>
                </c:pt>
                <c:pt idx="795">
                  <c:v>0.99958729301092675</c:v>
                </c:pt>
                <c:pt idx="796">
                  <c:v>0.99959121071990253</c:v>
                </c:pt>
                <c:pt idx="797">
                  <c:v>0.99959509123919199</c:v>
                </c:pt>
                <c:pt idx="798">
                  <c:v>0.99959893492182517</c:v>
                </c:pt>
                <c:pt idx="799">
                  <c:v>0.99960274211748268</c:v>
                </c:pt>
                <c:pt idx="800">
                  <c:v>0.99960651317252469</c:v>
                </c:pt>
                <c:pt idx="801">
                  <c:v>0.99961024843002366</c:v>
                </c:pt>
                <c:pt idx="802">
                  <c:v>0.99961394822979555</c:v>
                </c:pt>
                <c:pt idx="803">
                  <c:v>0.99961761290843043</c:v>
                </c:pt>
                <c:pt idx="804">
                  <c:v>0.99962124279932263</c:v>
                </c:pt>
                <c:pt idx="805">
                  <c:v>0.99962483823270265</c:v>
                </c:pt>
                <c:pt idx="806">
                  <c:v>0.99962839953566562</c:v>
                </c:pt>
                <c:pt idx="807">
                  <c:v>0.99963192703220227</c:v>
                </c:pt>
                <c:pt idx="808">
                  <c:v>0.99963542104322667</c:v>
                </c:pt>
                <c:pt idx="809">
                  <c:v>0.99963888188660721</c:v>
                </c:pt>
                <c:pt idx="810">
                  <c:v>0.99964230987719538</c:v>
                </c:pt>
                <c:pt idx="811">
                  <c:v>0.99964570532685282</c:v>
                </c:pt>
                <c:pt idx="812">
                  <c:v>0.99964906854448177</c:v>
                </c:pt>
                <c:pt idx="813">
                  <c:v>0.99965239983604981</c:v>
                </c:pt>
                <c:pt idx="814">
                  <c:v>0.99965569950462463</c:v>
                </c:pt>
                <c:pt idx="815">
                  <c:v>0.99965896785039243</c:v>
                </c:pt>
                <c:pt idx="816">
                  <c:v>0.99966220517069193</c:v>
                </c:pt>
                <c:pt idx="817">
                  <c:v>0.99966541176003954</c:v>
                </c:pt>
                <c:pt idx="818">
                  <c:v>0.99966858791015456</c:v>
                </c:pt>
                <c:pt idx="819">
                  <c:v>0.99967173390998865</c:v>
                </c:pt>
                <c:pt idx="820">
                  <c:v>0.9996748500457493</c:v>
                </c:pt>
                <c:pt idx="821">
                  <c:v>0.99967793660092752</c:v>
                </c:pt>
                <c:pt idx="822">
                  <c:v>0.99968099385632336</c:v>
                </c:pt>
                <c:pt idx="823">
                  <c:v>0.99968402209007179</c:v>
                </c:pt>
                <c:pt idx="824">
                  <c:v>0.99968702157766565</c:v>
                </c:pt>
                <c:pt idx="825">
                  <c:v>0.99968999259198565</c:v>
                </c:pt>
                <c:pt idx="826">
                  <c:v>0.99969293540331949</c:v>
                </c:pt>
                <c:pt idx="827">
                  <c:v>0.99969585027939023</c:v>
                </c:pt>
                <c:pt idx="828">
                  <c:v>0.99969873748537874</c:v>
                </c:pt>
                <c:pt idx="829">
                  <c:v>0.99970159728394958</c:v>
                </c:pt>
                <c:pt idx="830">
                  <c:v>0.99970442993527342</c:v>
                </c:pt>
                <c:pt idx="831">
                  <c:v>0.99970723569705167</c:v>
                </c:pt>
                <c:pt idx="832">
                  <c:v>0.9997100148245387</c:v>
                </c:pt>
                <c:pt idx="833">
                  <c:v>0.99971276757056637</c:v>
                </c:pt>
                <c:pt idx="834">
                  <c:v>0.99971549418556638</c:v>
                </c:pt>
                <c:pt idx="835">
                  <c:v>0.9997181949175924</c:v>
                </c:pt>
                <c:pt idx="836">
                  <c:v>0.99972087001234489</c:v>
                </c:pt>
                <c:pt idx="837">
                  <c:v>0.99972351971319073</c:v>
                </c:pt>
                <c:pt idx="838">
                  <c:v>0.999726144261187</c:v>
                </c:pt>
                <c:pt idx="839">
                  <c:v>0.99972874389510269</c:v>
                </c:pt>
                <c:pt idx="840">
                  <c:v>0.99973131885143951</c:v>
                </c:pt>
                <c:pt idx="841">
                  <c:v>0.99973386936445552</c:v>
                </c:pt>
                <c:pt idx="842">
                  <c:v>0.99973639566618344</c:v>
                </c:pt>
                <c:pt idx="843">
                  <c:v>0.9997388979864541</c:v>
                </c:pt>
                <c:pt idx="844">
                  <c:v>0.99974137655291684</c:v>
                </c:pt>
                <c:pt idx="845">
                  <c:v>0.99974383159105973</c:v>
                </c:pt>
                <c:pt idx="846">
                  <c:v>0.99974626332423011</c:v>
                </c:pt>
                <c:pt idx="847">
                  <c:v>0.99974867197365569</c:v>
                </c:pt>
                <c:pt idx="848">
                  <c:v>0.99975105775846362</c:v>
                </c:pt>
                <c:pt idx="849">
                  <c:v>0.99975342089570129</c:v>
                </c:pt>
                <c:pt idx="850">
                  <c:v>0.99975576160035551</c:v>
                </c:pt>
                <c:pt idx="851">
                  <c:v>0.99975808008537248</c:v>
                </c:pt>
                <c:pt idx="852">
                  <c:v>0.9997603765616766</c:v>
                </c:pt>
                <c:pt idx="853">
                  <c:v>0.99976265123819041</c:v>
                </c:pt>
                <c:pt idx="854">
                  <c:v>0.99976490432185261</c:v>
                </c:pt>
                <c:pt idx="855">
                  <c:v>0.99976713601763878</c:v>
                </c:pt>
                <c:pt idx="856">
                  <c:v>0.99976934652857785</c:v>
                </c:pt>
                <c:pt idx="857">
                  <c:v>0.99977153605577085</c:v>
                </c:pt>
                <c:pt idx="858">
                  <c:v>0.99977370479841043</c:v>
                </c:pt>
                <c:pt idx="859">
                  <c:v>0.99977585295379934</c:v>
                </c:pt>
                <c:pt idx="860">
                  <c:v>0.99977798071736446</c:v>
                </c:pt>
                <c:pt idx="861">
                  <c:v>0.99978008828268217</c:v>
                </c:pt>
                <c:pt idx="862">
                  <c:v>0.99978217584148665</c:v>
                </c:pt>
                <c:pt idx="863">
                  <c:v>0.99978424358369533</c:v>
                </c:pt>
                <c:pt idx="864">
                  <c:v>0.99978629169742017</c:v>
                </c:pt>
                <c:pt idx="865">
                  <c:v>0.99978832036898968</c:v>
                </c:pt>
                <c:pt idx="866">
                  <c:v>0.99979032978296156</c:v>
                </c:pt>
                <c:pt idx="867">
                  <c:v>0.99979232012214447</c:v>
                </c:pt>
                <c:pt idx="868">
                  <c:v>0.99979429156760868</c:v>
                </c:pt>
                <c:pt idx="869">
                  <c:v>0.99979624429870662</c:v>
                </c:pt>
                <c:pt idx="870">
                  <c:v>0.99979817849308905</c:v>
                </c:pt>
                <c:pt idx="871">
                  <c:v>0.99980009432671924</c:v>
                </c:pt>
                <c:pt idx="872">
                  <c:v>0.99980199197389075</c:v>
                </c:pt>
                <c:pt idx="873">
                  <c:v>0.99980387160724249</c:v>
                </c:pt>
                <c:pt idx="874">
                  <c:v>0.99980573339777479</c:v>
                </c:pt>
                <c:pt idx="875">
                  <c:v>0.99980757751486349</c:v>
                </c:pt>
                <c:pt idx="876">
                  <c:v>0.99980940412627795</c:v>
                </c:pt>
                <c:pt idx="877">
                  <c:v>0.99981121339819523</c:v>
                </c:pt>
                <c:pt idx="878">
                  <c:v>0.99981300549521257</c:v>
                </c:pt>
                <c:pt idx="879">
                  <c:v>0.99981478058036788</c:v>
                </c:pt>
                <c:pt idx="880">
                  <c:v>0.99981653881514931</c:v>
                </c:pt>
                <c:pt idx="881">
                  <c:v>0.99981828035951315</c:v>
                </c:pt>
                <c:pt idx="882">
                  <c:v>0.99982000537189608</c:v>
                </c:pt>
                <c:pt idx="883">
                  <c:v>0.99982171400923125</c:v>
                </c:pt>
                <c:pt idx="884">
                  <c:v>0.99982340642696288</c:v>
                </c:pt>
                <c:pt idx="885">
                  <c:v>0.9998250827790589</c:v>
                </c:pt>
                <c:pt idx="886">
                  <c:v>0.99982674321802567</c:v>
                </c:pt>
                <c:pt idx="887">
                  <c:v>0.99982838789492157</c:v>
                </c:pt>
                <c:pt idx="888">
                  <c:v>0.99983001695937279</c:v>
                </c:pt>
                <c:pt idx="889">
                  <c:v>0.99983163055958224</c:v>
                </c:pt>
                <c:pt idx="890">
                  <c:v>0.99983322884234738</c:v>
                </c:pt>
                <c:pt idx="891">
                  <c:v>0.99983481195307422</c:v>
                </c:pt>
                <c:pt idx="892">
                  <c:v>0.99983638003578457</c:v>
                </c:pt>
                <c:pt idx="893">
                  <c:v>0.99983793323313641</c:v>
                </c:pt>
                <c:pt idx="894">
                  <c:v>0.9998394716864315</c:v>
                </c:pt>
                <c:pt idx="895">
                  <c:v>0.99984099553563077</c:v>
                </c:pt>
                <c:pt idx="896">
                  <c:v>0.99984250491936699</c:v>
                </c:pt>
                <c:pt idx="897">
                  <c:v>0.99984399997495699</c:v>
                </c:pt>
                <c:pt idx="898">
                  <c:v>0.99984548083841362</c:v>
                </c:pt>
                <c:pt idx="899">
                  <c:v>0.99984694764445858</c:v>
                </c:pt>
                <c:pt idx="900">
                  <c:v>0.99984840052653456</c:v>
                </c:pt>
                <c:pt idx="901">
                  <c:v>0.99984983961681806</c:v>
                </c:pt>
                <c:pt idx="902">
                  <c:v>0.99985126504623023</c:v>
                </c:pt>
                <c:pt idx="903">
                  <c:v>0.99985267694445079</c:v>
                </c:pt>
                <c:pt idx="904">
                  <c:v>0.99985407543992655</c:v>
                </c:pt>
                <c:pt idx="905">
                  <c:v>0.99985546065988673</c:v>
                </c:pt>
                <c:pt idx="906">
                  <c:v>0.99985683273035053</c:v>
                </c:pt>
                <c:pt idx="907">
                  <c:v>0.99985819177614366</c:v>
                </c:pt>
                <c:pt idx="908">
                  <c:v>0.99985953792090554</c:v>
                </c:pt>
                <c:pt idx="909">
                  <c:v>0.99986087128710133</c:v>
                </c:pt>
                <c:pt idx="910">
                  <c:v>0.9998621919960341</c:v>
                </c:pt>
                <c:pt idx="911">
                  <c:v>0.99986350016785697</c:v>
                </c:pt>
                <c:pt idx="912">
                  <c:v>0.99986479592158006</c:v>
                </c:pt>
              </c:numCache>
            </c:numRef>
          </c:yVal>
          <c:smooth val="0"/>
        </c:ser>
        <c:dLbls>
          <c:showLegendKey val="0"/>
          <c:showVal val="0"/>
          <c:showCatName val="0"/>
          <c:showSerName val="0"/>
          <c:showPercent val="0"/>
          <c:showBubbleSize val="0"/>
        </c:dLbls>
        <c:axId val="171227776"/>
        <c:axId val="174569344"/>
      </c:scatterChart>
      <c:valAx>
        <c:axId val="171227776"/>
        <c:scaling>
          <c:orientation val="minMax"/>
          <c:max val="10000"/>
        </c:scaling>
        <c:delete val="0"/>
        <c:axPos val="b"/>
        <c:title>
          <c:tx>
            <c:rich>
              <a:bodyPr/>
              <a:lstStyle/>
              <a:p>
                <a:pPr>
                  <a:defRPr sz="1200" b="1" i="0" u="none" strike="noStrike" baseline="0">
                    <a:solidFill>
                      <a:srgbClr val="000000"/>
                    </a:solidFill>
                    <a:latin typeface="Arial"/>
                    <a:ea typeface="Arial"/>
                    <a:cs typeface="Arial"/>
                  </a:defRPr>
                </a:pPr>
                <a:r>
                  <a:rPr lang="en-US" sz="1200"/>
                  <a:t>Time (seconds)</a:t>
                </a:r>
              </a:p>
            </c:rich>
          </c:tx>
          <c:layout>
            <c:manualLayout>
              <c:xMode val="edge"/>
              <c:yMode val="edge"/>
              <c:x val="0.38492879690404197"/>
              <c:y val="0.9046473801207310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174569344"/>
        <c:crosses val="autoZero"/>
        <c:crossBetween val="midCat"/>
      </c:valAx>
      <c:valAx>
        <c:axId val="174569344"/>
        <c:scaling>
          <c:orientation val="minMax"/>
          <c:max val="1"/>
        </c:scaling>
        <c:delete val="0"/>
        <c:axPos val="l"/>
        <c:title>
          <c:tx>
            <c:rich>
              <a:bodyPr/>
              <a:lstStyle/>
              <a:p>
                <a:pPr>
                  <a:defRPr sz="1200" b="1" i="0" u="none" strike="noStrike" baseline="0">
                    <a:solidFill>
                      <a:srgbClr val="000000"/>
                    </a:solidFill>
                    <a:latin typeface="Arial"/>
                    <a:ea typeface="Arial"/>
                    <a:cs typeface="Arial"/>
                  </a:defRPr>
                </a:pPr>
                <a:r>
                  <a:rPr lang="en-US" sz="1200" dirty="0" smtClean="0"/>
                  <a:t>Fractional</a:t>
                </a:r>
                <a:r>
                  <a:rPr lang="en-US" sz="1200" baseline="0" dirty="0" smtClean="0"/>
                  <a:t> Mass Recovery</a:t>
                </a:r>
                <a:endParaRPr lang="en-US" sz="1200" dirty="0"/>
              </a:p>
            </c:rich>
          </c:tx>
          <c:layout>
            <c:manualLayout>
              <c:xMode val="edge"/>
              <c:yMode val="edge"/>
              <c:x val="1.6731081117260627E-2"/>
              <c:y val="0.2030865809326981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171227776"/>
        <c:crosses val="autoZero"/>
        <c:crossBetween val="midCat"/>
        <c:majorUnit val="0.2"/>
      </c:valAx>
      <c:spPr>
        <a:noFill/>
        <a:ln w="25400">
          <a:noFill/>
        </a:ln>
      </c:spPr>
    </c:plotArea>
    <c:plotVisOnly val="1"/>
    <c:dispBlanksAs val="gap"/>
    <c:showDLblsOverMax val="0"/>
  </c:chart>
  <c:spPr>
    <a:noFill/>
    <a:ln w="9525">
      <a:solidFill>
        <a:srgbClr val="000000"/>
      </a:solid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329B584-8AC0-48BE-8D34-BD00F9465ECF}" type="datetimeFigureOut">
              <a:rPr lang="en-US"/>
              <a:pPr>
                <a:defRPr/>
              </a:pPr>
              <a:t>9/23/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10D763D-ED76-4A9D-B167-64B68ED2286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10C8C2A-C26C-4EC6-9B4E-2D6DDB153E2B}" type="datetimeFigureOut">
              <a:rPr lang="en-US"/>
              <a:pPr>
                <a:defRPr/>
              </a:pPr>
              <a:t>9/23/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3AA189D-1634-40D5-AD1F-1661CD28188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C300D57-6CEB-4F2A-9B58-203B1E45EBF2}" type="datetimeFigureOut">
              <a:rPr lang="en-US"/>
              <a:pPr>
                <a:defRPr/>
              </a:pPr>
              <a:t>9/23/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C89D59-9BCC-42CE-920B-64C539A9C58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44A82A-7C36-4DD0-977D-067BC1AC6B95}" type="datetimeFigureOut">
              <a:rPr lang="en-US"/>
              <a:pPr>
                <a:defRPr/>
              </a:pPr>
              <a:t>9/23/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DD1C0FE-BBBD-4C7A-8702-45E7009AE06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CD6B7CF-EB30-4D42-AE18-310DEFBDC2A3}" type="datetimeFigureOut">
              <a:rPr lang="en-US"/>
              <a:pPr>
                <a:defRPr/>
              </a:pPr>
              <a:t>9/23/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1D8FC89-CB7D-4DA7-A131-15DA48A5855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6F6A1F0-5759-41BF-ADC0-AFA4709EC29D}" type="datetimeFigureOut">
              <a:rPr lang="en-US"/>
              <a:pPr>
                <a:defRPr/>
              </a:pPr>
              <a:t>9/23/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119339A-5BFB-45E6-9439-66FD41CD6B8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2D4CE9A-E3B1-4AD5-B9C5-56FA737D1BC1}" type="datetimeFigureOut">
              <a:rPr lang="en-US"/>
              <a:pPr>
                <a:defRPr/>
              </a:pPr>
              <a:t>9/23/201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C69496D-3FCD-4716-8A01-8A36FE8B5F4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6EBA25D-E264-4B52-B79A-B27FEDEE4B94}" type="datetimeFigureOut">
              <a:rPr lang="en-US"/>
              <a:pPr>
                <a:defRPr/>
              </a:pPr>
              <a:t>9/23/201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279192B7-56FE-4B31-821B-637F9F9282E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58450A-3367-454A-8450-0A647AF86A13}" type="datetimeFigureOut">
              <a:rPr lang="en-US"/>
              <a:pPr>
                <a:defRPr/>
              </a:pPr>
              <a:t>9/23/201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48E694D-72EE-4D64-877D-DF27D6B7B23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A5C48C1-A25C-4A43-B19C-2D46CB316B7C}" type="datetimeFigureOut">
              <a:rPr lang="en-US"/>
              <a:pPr>
                <a:defRPr/>
              </a:pPr>
              <a:t>9/23/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456888-0DA8-4F3E-B1A5-9EF22E6F876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B382D52-A95B-441C-B5BC-0A243147C9FE}" type="datetimeFigureOut">
              <a:rPr lang="en-US"/>
              <a:pPr>
                <a:defRPr/>
              </a:pPr>
              <a:t>9/23/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A3E0A6E-E420-480A-A9E4-681DEB38188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23C96EE0-2AB1-4C2B-9885-83802D7FD168}" type="datetimeFigureOut">
              <a:rPr lang="en-US"/>
              <a:pPr>
                <a:defRPr/>
              </a:pPr>
              <a:t>9/23/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a:defRPr/>
            </a:pPr>
            <a:fld id="{825581CF-8011-4396-BB8A-5C1A4EB30FA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chart" Target="../charts/chart1.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CC5500"/>
        </a:solidFill>
        <a:effectLst/>
      </p:bgPr>
    </p:bg>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373063" y="147638"/>
            <a:ext cx="8386762" cy="431800"/>
          </a:xfrm>
          <a:prstGeom prst="rect">
            <a:avLst/>
          </a:prstGeom>
          <a:noFill/>
          <a:ln w="9525">
            <a:noFill/>
            <a:miter lim="800000"/>
            <a:headEnd/>
            <a:tailEnd/>
          </a:ln>
        </p:spPr>
        <p:txBody>
          <a:bodyPr wrap="none">
            <a:spAutoFit/>
          </a:bodyPr>
          <a:lstStyle/>
          <a:p>
            <a:r>
              <a:rPr lang="en-US" sz="2200" b="1">
                <a:latin typeface="Calibri" pitchFamily="34" charset="0"/>
              </a:rPr>
              <a:t>Understanding the Diffusion of Polymers Confined Between Interfaces</a:t>
            </a:r>
          </a:p>
        </p:txBody>
      </p:sp>
      <p:sp>
        <p:nvSpPr>
          <p:cNvPr id="13315" name="TextBox 5"/>
          <p:cNvSpPr txBox="1">
            <a:spLocks noChangeArrowheads="1"/>
          </p:cNvSpPr>
          <p:nvPr/>
        </p:nvSpPr>
        <p:spPr bwMode="auto">
          <a:xfrm>
            <a:off x="373063" y="579438"/>
            <a:ext cx="7627937" cy="338137"/>
          </a:xfrm>
          <a:prstGeom prst="rect">
            <a:avLst/>
          </a:prstGeom>
          <a:noFill/>
          <a:ln w="9525">
            <a:noFill/>
            <a:miter lim="800000"/>
            <a:headEnd/>
            <a:tailEnd/>
          </a:ln>
        </p:spPr>
        <p:txBody>
          <a:bodyPr>
            <a:spAutoFit/>
          </a:bodyPr>
          <a:lstStyle/>
          <a:p>
            <a:r>
              <a:rPr lang="en-US" sz="1600">
                <a:latin typeface="Calibri" pitchFamily="34" charset="0"/>
              </a:rPr>
              <a:t>Christopher J. Ellison, Department of Chemical Engineering, University of Texas at Austin</a:t>
            </a:r>
          </a:p>
        </p:txBody>
      </p:sp>
      <p:sp>
        <p:nvSpPr>
          <p:cNvPr id="13316" name="TextBox 6"/>
          <p:cNvSpPr txBox="1">
            <a:spLocks noChangeArrowheads="1"/>
          </p:cNvSpPr>
          <p:nvPr/>
        </p:nvSpPr>
        <p:spPr bwMode="auto">
          <a:xfrm>
            <a:off x="1371600" y="914400"/>
            <a:ext cx="6400800" cy="2032000"/>
          </a:xfrm>
          <a:prstGeom prst="rect">
            <a:avLst/>
          </a:prstGeom>
          <a:noFill/>
          <a:ln w="9525">
            <a:noFill/>
            <a:miter lim="800000"/>
            <a:headEnd/>
            <a:tailEnd/>
          </a:ln>
        </p:spPr>
        <p:txBody>
          <a:bodyPr>
            <a:spAutoFit/>
          </a:bodyPr>
          <a:lstStyle/>
          <a:p>
            <a:r>
              <a:rPr lang="en-US" sz="1400">
                <a:latin typeface="Calibri" pitchFamily="34" charset="0"/>
              </a:rPr>
              <a:t>Whole chain polymer mobility at and near interfaces has significant implications in the fabrication of microelectronics using polymeric photoresists and in polymeric surfactants used in flooding for tertiary oil-recovery. While many studies focus on diffusion perpendicular to a substrate, little is known about in-plane diffusion which we aim to study here. Using covalently labeled fluorescent polymers and fluorescence recovery after photobleaching (FRAP) we are able to directly measure the diffusion of polymers parallel to the substrate in thin films. This technique allows us to control the film thickness, temperature, molecular weight, surface energy and substrate interactions independently.</a:t>
            </a:r>
          </a:p>
        </p:txBody>
      </p:sp>
      <p:sp>
        <p:nvSpPr>
          <p:cNvPr id="13317" name="TextBox 9"/>
          <p:cNvSpPr txBox="1">
            <a:spLocks noChangeArrowheads="1"/>
          </p:cNvSpPr>
          <p:nvPr/>
        </p:nvSpPr>
        <p:spPr bwMode="auto">
          <a:xfrm>
            <a:off x="660400" y="4210050"/>
            <a:ext cx="1041400" cy="304800"/>
          </a:xfrm>
          <a:prstGeom prst="rect">
            <a:avLst/>
          </a:prstGeom>
          <a:noFill/>
          <a:ln w="9525">
            <a:noFill/>
            <a:miter lim="800000"/>
            <a:headEnd/>
            <a:tailEnd/>
          </a:ln>
        </p:spPr>
        <p:txBody>
          <a:bodyPr>
            <a:spAutoFit/>
          </a:bodyPr>
          <a:lstStyle/>
          <a:p>
            <a:pPr algn="ctr"/>
            <a:r>
              <a:rPr lang="en-US" sz="1600" b="1">
                <a:latin typeface="Calibri" pitchFamily="34" charset="0"/>
              </a:rPr>
              <a:t>Before</a:t>
            </a:r>
          </a:p>
        </p:txBody>
      </p:sp>
      <p:sp>
        <p:nvSpPr>
          <p:cNvPr id="13318" name="TextBox 10"/>
          <p:cNvSpPr txBox="1">
            <a:spLocks noChangeArrowheads="1"/>
          </p:cNvSpPr>
          <p:nvPr/>
        </p:nvSpPr>
        <p:spPr bwMode="auto">
          <a:xfrm>
            <a:off x="3949700" y="4238625"/>
            <a:ext cx="869950" cy="304800"/>
          </a:xfrm>
          <a:prstGeom prst="rect">
            <a:avLst/>
          </a:prstGeom>
          <a:noFill/>
          <a:ln w="9525">
            <a:noFill/>
            <a:miter lim="800000"/>
            <a:headEnd/>
            <a:tailEnd/>
          </a:ln>
        </p:spPr>
        <p:txBody>
          <a:bodyPr>
            <a:spAutoFit/>
          </a:bodyPr>
          <a:lstStyle/>
          <a:p>
            <a:pPr algn="ctr"/>
            <a:r>
              <a:rPr lang="en-US" sz="1600" b="1">
                <a:latin typeface="Calibri" pitchFamily="34" charset="0"/>
              </a:rPr>
              <a:t>After</a:t>
            </a:r>
          </a:p>
        </p:txBody>
      </p:sp>
      <p:cxnSp>
        <p:nvCxnSpPr>
          <p:cNvPr id="13" name="Straight Arrow Connector 12"/>
          <p:cNvCxnSpPr/>
          <p:nvPr/>
        </p:nvCxnSpPr>
        <p:spPr>
          <a:xfrm flipV="1">
            <a:off x="2209800" y="5500688"/>
            <a:ext cx="11430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Chart 17"/>
          <p:cNvGraphicFramePr>
            <a:graphicFrameLocks noGrp="1"/>
          </p:cNvGraphicFramePr>
          <p:nvPr/>
        </p:nvGraphicFramePr>
        <p:xfrm>
          <a:off x="5479531" y="3311037"/>
          <a:ext cx="3423306" cy="2406895"/>
        </p:xfrm>
        <a:graphic>
          <a:graphicData uri="http://schemas.openxmlformats.org/drawingml/2006/chart">
            <c:chart xmlns:c="http://schemas.openxmlformats.org/drawingml/2006/chart" xmlns:r="http://schemas.openxmlformats.org/officeDocument/2006/relationships" r:id="rId3"/>
          </a:graphicData>
        </a:graphic>
      </p:graphicFrame>
      <p:pic>
        <p:nvPicPr>
          <p:cNvPr id="13321" name="Picture 18"/>
          <p:cNvPicPr>
            <a:picLocks noChangeAspect="1"/>
          </p:cNvPicPr>
          <p:nvPr/>
        </p:nvPicPr>
        <p:blipFill>
          <a:blip r:embed="rId4"/>
          <a:srcRect/>
          <a:stretch>
            <a:fillRect/>
          </a:stretch>
        </p:blipFill>
        <p:spPr bwMode="auto">
          <a:xfrm>
            <a:off x="3505200" y="4572000"/>
            <a:ext cx="1758950" cy="1889125"/>
          </a:xfrm>
          <a:prstGeom prst="rect">
            <a:avLst/>
          </a:prstGeom>
          <a:noFill/>
          <a:ln w="9525">
            <a:noFill/>
            <a:miter lim="800000"/>
            <a:headEnd/>
            <a:tailEnd/>
          </a:ln>
        </p:spPr>
      </p:pic>
      <p:pic>
        <p:nvPicPr>
          <p:cNvPr id="13322" name="Picture 19"/>
          <p:cNvPicPr>
            <a:picLocks noChangeAspect="1"/>
          </p:cNvPicPr>
          <p:nvPr/>
        </p:nvPicPr>
        <p:blipFill>
          <a:blip r:embed="rId5"/>
          <a:srcRect/>
          <a:stretch>
            <a:fillRect/>
          </a:stretch>
        </p:blipFill>
        <p:spPr bwMode="auto">
          <a:xfrm>
            <a:off x="301625" y="4572000"/>
            <a:ext cx="1758950" cy="1889125"/>
          </a:xfrm>
          <a:prstGeom prst="rect">
            <a:avLst/>
          </a:prstGeom>
          <a:noFill/>
          <a:ln w="9525">
            <a:noFill/>
            <a:miter lim="800000"/>
            <a:headEnd/>
            <a:tailEnd/>
          </a:ln>
        </p:spPr>
      </p:pic>
      <p:pic>
        <p:nvPicPr>
          <p:cNvPr id="13323" name="Picture 7" descr="C:\Documents and Settings\jmk2576\Local Settings\Temporary Internet Files\Content.IE5\O6BNAPFL\MC900384022[1].wmf"/>
          <p:cNvPicPr>
            <a:picLocks noChangeAspect="1" noChangeArrowheads="1"/>
          </p:cNvPicPr>
          <p:nvPr/>
        </p:nvPicPr>
        <p:blipFill>
          <a:blip r:embed="rId6"/>
          <a:srcRect/>
          <a:stretch>
            <a:fillRect/>
          </a:stretch>
        </p:blipFill>
        <p:spPr bwMode="auto">
          <a:xfrm>
            <a:off x="2243138" y="4114800"/>
            <a:ext cx="1076325" cy="1250950"/>
          </a:xfrm>
          <a:prstGeom prst="rect">
            <a:avLst/>
          </a:prstGeom>
          <a:noFill/>
          <a:ln w="9525">
            <a:noFill/>
            <a:miter lim="800000"/>
            <a:headEnd/>
            <a:tailEnd/>
          </a:ln>
        </p:spPr>
      </p:pic>
      <p:graphicFrame>
        <p:nvGraphicFramePr>
          <p:cNvPr id="13324" name="Object 12"/>
          <p:cNvGraphicFramePr>
            <a:graphicFrameLocks noChangeAspect="1"/>
          </p:cNvGraphicFramePr>
          <p:nvPr>
            <p:extLst>
              <p:ext uri="{D42A27DB-BD31-4B8C-83A1-F6EECF244321}">
                <p14:modId xmlns:p14="http://schemas.microsoft.com/office/powerpoint/2010/main" val="3360559864"/>
              </p:ext>
            </p:extLst>
          </p:nvPr>
        </p:nvGraphicFramePr>
        <p:xfrm>
          <a:off x="1952625" y="2667000"/>
          <a:ext cx="2009775" cy="1428750"/>
        </p:xfrm>
        <a:graphic>
          <a:graphicData uri="http://schemas.openxmlformats.org/presentationml/2006/ole">
            <mc:AlternateContent xmlns:mc="http://schemas.openxmlformats.org/markup-compatibility/2006">
              <mc:Choice xmlns:v="urn:schemas-microsoft-com:vml" Requires="v">
                <p:oleObj spid="_x0000_s13326" name="CS ChemDraw Drawing" r:id="rId7" imgW="2009775" imgH="1429131" progId="ChemDraw.Document.6.0">
                  <p:embed/>
                </p:oleObj>
              </mc:Choice>
              <mc:Fallback>
                <p:oleObj name="CS ChemDraw Drawing" r:id="rId7" imgW="2009775" imgH="1429131" progId="ChemDraw.Document.6.0">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25" y="2667000"/>
                        <a:ext cx="2009775"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Text Box 13"/>
          <p:cNvSpPr txBox="1">
            <a:spLocks noChangeArrowheads="1"/>
          </p:cNvSpPr>
          <p:nvPr/>
        </p:nvSpPr>
        <p:spPr bwMode="auto">
          <a:xfrm>
            <a:off x="434975" y="3200400"/>
            <a:ext cx="1492250" cy="366713"/>
          </a:xfrm>
          <a:prstGeom prst="rect">
            <a:avLst/>
          </a:prstGeom>
          <a:noFill/>
          <a:ln w="9525">
            <a:noFill/>
            <a:miter lim="800000"/>
            <a:headEnd/>
            <a:tailEnd/>
          </a:ln>
          <a:effectLst/>
        </p:spPr>
        <p:txBody>
          <a:bodyPr wrap="none">
            <a:spAutoFit/>
          </a:bodyPr>
          <a:lstStyle/>
          <a:p>
            <a:r>
              <a:rPr lang="en-US" b="1" dirty="0" err="1"/>
              <a:t>PiBMA</a:t>
            </a:r>
            <a:r>
              <a:rPr lang="en-US" b="1" dirty="0"/>
              <a:t>-NBD</a:t>
            </a:r>
          </a:p>
        </p:txBody>
      </p:sp>
      <p:sp>
        <p:nvSpPr>
          <p:cNvPr id="2" name="Rectangle 1"/>
          <p:cNvSpPr/>
          <p:nvPr/>
        </p:nvSpPr>
        <p:spPr>
          <a:xfrm>
            <a:off x="2106705" y="4094210"/>
            <a:ext cx="381000" cy="342620"/>
          </a:xfrm>
          <a:prstGeom prst="rect">
            <a:avLst/>
          </a:prstGeom>
          <a:solidFill>
            <a:srgbClr val="CC5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097740" y="4391025"/>
            <a:ext cx="295836" cy="152400"/>
          </a:xfrm>
          <a:prstGeom prst="rect">
            <a:avLst/>
          </a:prstGeom>
          <a:solidFill>
            <a:srgbClr val="CC5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TotalTime>
  <Words>140</Words>
  <Application>Microsoft Office PowerPoint</Application>
  <PresentationFormat>On-screen Show (4:3)</PresentationFormat>
  <Paragraphs>8</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CS ChemDraw Drawing</vt:lpstr>
      <vt:lpstr>PowerPoint Presentation</vt:lpstr>
    </vt:vector>
  </TitlesOfParts>
  <Company>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tzenstein, Joshua M</dc:creator>
  <cp:lastModifiedBy>Katzenstein, Joshua M</cp:lastModifiedBy>
  <cp:revision>15</cp:revision>
  <dcterms:created xsi:type="dcterms:W3CDTF">2010-09-23T14:53:58Z</dcterms:created>
  <dcterms:modified xsi:type="dcterms:W3CDTF">2010-09-23T17:15:09Z</dcterms:modified>
</cp:coreProperties>
</file>